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5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8"/>
        <w:gridCol w:w="1670"/>
        <w:gridCol w:w="4671"/>
        <w:gridCol w:w="1024"/>
        <w:gridCol w:w="2728"/>
        <w:gridCol w:w="872"/>
        <w:gridCol w:w="369"/>
        <w:gridCol w:w="464"/>
        <w:gridCol w:w="3116"/>
      </w:tblGrid>
      <w:tr w:rsidR="00F255DE" w:rsidRPr="005A3519" w14:paraId="1F0AC38F" w14:textId="77777777" w:rsidTr="00F54D72">
        <w:trPr>
          <w:trHeight w:val="315"/>
        </w:trPr>
        <w:tc>
          <w:tcPr>
            <w:tcW w:w="4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25C665D7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Entry</w:t>
            </w:r>
          </w:p>
        </w:tc>
        <w:tc>
          <w:tcPr>
            <w:tcW w:w="163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473DA726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Monomer 1</w:t>
            </w:r>
          </w:p>
        </w:tc>
        <w:tc>
          <w:tcPr>
            <w:tcW w:w="45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23422B12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 </w:t>
            </w:r>
          </w:p>
        </w:tc>
        <w:tc>
          <w:tcPr>
            <w:tcW w:w="19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C7B0DA2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Monomer 2</w:t>
            </w:r>
          </w:p>
        </w:tc>
        <w:tc>
          <w:tcPr>
            <w:tcW w:w="20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57C6CD40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 </w:t>
            </w:r>
          </w:p>
        </w:tc>
        <w:tc>
          <w:tcPr>
            <w:tcW w:w="8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00BD0272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Polymer</w:t>
            </w:r>
          </w:p>
        </w:tc>
        <w:tc>
          <w:tcPr>
            <w:tcW w:w="3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6E137BFE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proofErr w:type="spellStart"/>
            <w:r w:rsidRPr="005A3519">
              <w:rPr>
                <w:rFonts w:eastAsia="Times New Roman" w:cstheme="minorHAnsi"/>
                <w:color w:val="000000"/>
                <w:lang w:eastAsia="en-GB"/>
              </w:rPr>
              <w:t>Tg</w:t>
            </w:r>
            <w:proofErr w:type="spellEnd"/>
          </w:p>
        </w:tc>
        <w:tc>
          <w:tcPr>
            <w:tcW w:w="4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7C88C265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Tm</w:t>
            </w:r>
          </w:p>
        </w:tc>
        <w:tc>
          <w:tcPr>
            <w:tcW w:w="30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2596A37D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Reference</w:t>
            </w:r>
          </w:p>
        </w:tc>
      </w:tr>
      <w:tr w:rsidR="00F255DE" w:rsidRPr="005A3519" w14:paraId="6C5E00AA" w14:textId="77777777" w:rsidTr="00F54D72">
        <w:trPr>
          <w:trHeight w:val="315"/>
        </w:trPr>
        <w:tc>
          <w:tcPr>
            <w:tcW w:w="4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7AFD13EC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 </w:t>
            </w:r>
          </w:p>
        </w:tc>
        <w:tc>
          <w:tcPr>
            <w:tcW w:w="163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59F22FCE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proofErr w:type="spellStart"/>
            <w:r w:rsidRPr="005A3519">
              <w:rPr>
                <w:rFonts w:eastAsia="Times New Roman" w:cstheme="minorHAnsi"/>
                <w:color w:val="000000"/>
                <w:lang w:eastAsia="en-GB"/>
              </w:rPr>
              <w:t>ChemDraw</w:t>
            </w:r>
            <w:proofErr w:type="spellEnd"/>
          </w:p>
        </w:tc>
        <w:tc>
          <w:tcPr>
            <w:tcW w:w="45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B20E168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SMILES</w:t>
            </w:r>
          </w:p>
        </w:tc>
        <w:tc>
          <w:tcPr>
            <w:tcW w:w="19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77741803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proofErr w:type="spellStart"/>
            <w:r w:rsidRPr="005A3519">
              <w:rPr>
                <w:rFonts w:eastAsia="Times New Roman" w:cstheme="minorHAnsi"/>
                <w:color w:val="000000"/>
                <w:lang w:eastAsia="en-GB"/>
              </w:rPr>
              <w:t>ChemDraw</w:t>
            </w:r>
            <w:proofErr w:type="spellEnd"/>
          </w:p>
        </w:tc>
        <w:tc>
          <w:tcPr>
            <w:tcW w:w="20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BCA2500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SMILES</w:t>
            </w:r>
          </w:p>
        </w:tc>
        <w:tc>
          <w:tcPr>
            <w:tcW w:w="8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54FA38DB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type</w:t>
            </w:r>
          </w:p>
        </w:tc>
        <w:tc>
          <w:tcPr>
            <w:tcW w:w="3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1E640AD1" w14:textId="226FF70C" w:rsidR="00540B52" w:rsidRPr="005A3519" w:rsidRDefault="001833DE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 xml:space="preserve"> (°C)</w:t>
            </w:r>
          </w:p>
        </w:tc>
        <w:tc>
          <w:tcPr>
            <w:tcW w:w="4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7EFFC4EB" w14:textId="30B3AAA3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 </w:t>
            </w:r>
            <w:r w:rsidR="001833DE" w:rsidRPr="005A3519">
              <w:rPr>
                <w:rFonts w:eastAsia="Times New Roman" w:cstheme="minorHAnsi"/>
                <w:color w:val="000000"/>
                <w:lang w:eastAsia="en-GB"/>
              </w:rPr>
              <w:t>(TBC)</w:t>
            </w:r>
          </w:p>
        </w:tc>
        <w:tc>
          <w:tcPr>
            <w:tcW w:w="30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5327923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 </w:t>
            </w:r>
          </w:p>
        </w:tc>
      </w:tr>
      <w:tr w:rsidR="00F255DE" w:rsidRPr="005A3519" w14:paraId="49B40F48" w14:textId="77777777" w:rsidTr="00F54D72">
        <w:trPr>
          <w:trHeight w:val="975"/>
        </w:trPr>
        <w:tc>
          <w:tcPr>
            <w:tcW w:w="434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6D4C6880" w14:textId="77777777" w:rsidR="00540B52" w:rsidRPr="005A3519" w:rsidRDefault="00540B52" w:rsidP="00540B5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</w:t>
            </w:r>
          </w:p>
        </w:tc>
        <w:tc>
          <w:tcPr>
            <w:tcW w:w="1639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2751E253" w14:textId="238CA60C" w:rsidR="00540B52" w:rsidRPr="005A3519" w:rsidRDefault="00540B52" w:rsidP="001833DE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365" w:dyaOrig="447" w14:anchorId="726EE6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5779" type="#_x0000_t75" style="width:18.6pt;height:22.35pt" o:ole="">
                  <v:imagedata r:id="rId5" o:title=""/>
                </v:shape>
                <o:OLEObject Type="Embed" ProgID="ChemDraw.Document.6.0" ShapeID="_x0000_i5779" DrawAspect="Content" ObjectID="_1707247718" r:id="rId6"/>
              </w:object>
            </w:r>
          </w:p>
        </w:tc>
        <w:tc>
          <w:tcPr>
            <w:tcW w:w="4577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0B644C51" w14:textId="31CC5D97" w:rsidR="00540B52" w:rsidRPr="005A3519" w:rsidRDefault="00D5347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O1CC1</w:t>
            </w:r>
          </w:p>
        </w:tc>
        <w:tc>
          <w:tcPr>
            <w:tcW w:w="1935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21D081D0" w14:textId="74F451A0" w:rsidR="00540B52" w:rsidRPr="005A3519" w:rsidRDefault="005A3519" w:rsidP="001833DE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8" w14:anchorId="567FAE60">
                <v:shape id="_x0000_i5780" type="#_x0000_t75" style="width:39.7pt;height:16.15pt" o:ole="">
                  <v:imagedata r:id="rId7" o:title=""/>
                </v:shape>
                <o:OLEObject Type="Embed" ProgID="ChemDraw.Document.6.0" ShapeID="_x0000_i5780" DrawAspect="Content" ObjectID="_1707247719" r:id="rId8"/>
              </w:object>
            </w:r>
          </w:p>
        </w:tc>
        <w:tc>
          <w:tcPr>
            <w:tcW w:w="2029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5710DFDA" w14:textId="085D0DCE" w:rsidR="00540B52" w:rsidRPr="005A3519" w:rsidRDefault="00D53472" w:rsidP="00540B52">
            <w:pPr>
              <w:spacing w:after="0" w:line="240" w:lineRule="auto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D689F7D" w14:textId="0B4F67A5" w:rsidR="00540B52" w:rsidRPr="005A3519" w:rsidRDefault="002E5A64" w:rsidP="00540B52">
            <w:pPr>
              <w:spacing w:after="0" w:line="240" w:lineRule="auto"/>
              <w:rPr>
                <w:rFonts w:eastAsia="Times New Roman" w:cstheme="minorHAnsi"/>
                <w:sz w:val="18"/>
                <w:szCs w:val="18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71BB4A76" w14:textId="17C7A4C8" w:rsidR="00540B52" w:rsidRPr="005A3519" w:rsidRDefault="001833DE" w:rsidP="00540B5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459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  <w:hideMark/>
          </w:tcPr>
          <w:p w14:paraId="392478B8" w14:textId="77777777" w:rsidR="00540B52" w:rsidRPr="005A3519" w:rsidRDefault="00540B52" w:rsidP="00540B5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tcBorders>
              <w:top w:val="single" w:sz="18" w:space="0" w:color="auto"/>
            </w:tcBorders>
            <w:shd w:val="clear" w:color="auto" w:fill="auto"/>
            <w:noWrap/>
            <w:vAlign w:val="bottom"/>
          </w:tcPr>
          <w:p w14:paraId="4737FB64" w14:textId="31B4F110" w:rsidR="00540B52" w:rsidRPr="005A3519" w:rsidRDefault="00E176DF" w:rsidP="00540B5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9" w:history="1">
              <w:r w:rsidR="001833DE"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1/cc/c0cc02207a</w:t>
              </w:r>
            </w:hyperlink>
            <w:r w:rsidR="001833DE"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19A8B876" w14:textId="77777777" w:rsidTr="00F54D72">
        <w:trPr>
          <w:trHeight w:val="465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1BBB22D6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53431DF" w14:textId="6F87E262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563" w:dyaOrig="645" w14:anchorId="097A2AEB">
                <v:shape id="_x0000_i5781" type="#_x0000_t75" style="width:28.55pt;height:32.3pt" o:ole="">
                  <v:imagedata r:id="rId10" o:title=""/>
                </v:shape>
                <o:OLEObject Type="Embed" ProgID="ChemDraw.Document.6.0" ShapeID="_x0000_i5781" DrawAspect="Content" ObjectID="_1707247720" r:id="rId11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E6A38D0" w14:textId="2372D9E9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OC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7C1266B0" w14:textId="2EA73833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5E7AF8CA">
                <v:shape id="_x0000_i5782" type="#_x0000_t75" style="width:39.7pt;height:16.15pt" o:ole="">
                  <v:imagedata r:id="rId12" o:title=""/>
                </v:shape>
                <o:OLEObject Type="Embed" ProgID="ChemDraw.Document.6.0" ShapeID="_x0000_i5782" DrawAspect="Content" ObjectID="_1707247721" r:id="rId13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68FA7A20" w14:textId="20974C8E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C2C1821" w14:textId="2F025B74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72A6A983" w14:textId="3D582E38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7EC20CC8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75716125" w14:textId="71935736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1/cc/c0cc02207a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06B68F55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78B94F9F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8306EE9" w14:textId="26D4395B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840" w:dyaOrig="647" w14:anchorId="4B5C5C1C">
                <v:shape id="_x0000_i5783" type="#_x0000_t75" style="width:42.2pt;height:32.3pt" o:ole="">
                  <v:imagedata r:id="rId15" o:title=""/>
                </v:shape>
                <o:OLEObject Type="Embed" ProgID="ChemDraw.Document.6.0" ShapeID="_x0000_i5783" DrawAspect="Content" ObjectID="_1707247722" r:id="rId16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51BCD10" w14:textId="31C2B747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C1OC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4696D8B9" w14:textId="54FE5E35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6023B5B2">
                <v:shape id="_x0000_i5784" type="#_x0000_t75" style="width:39.7pt;height:16.15pt" o:ole="">
                  <v:imagedata r:id="rId12" o:title=""/>
                </v:shape>
                <o:OLEObject Type="Embed" ProgID="ChemDraw.Document.6.0" ShapeID="_x0000_i5784" DrawAspect="Content" ObjectID="_1707247723" r:id="rId17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2404F911" w14:textId="44A30827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DD3BC11" w14:textId="7E058623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6EE2CF89" w14:textId="7AF1F00F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0E40A240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609D1EE1" w14:textId="5A8B85D2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1/cc/c0cc02207a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7F129D6B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24A57171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9FDD36A" w14:textId="6E8C569D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36" w:dyaOrig="927" w14:anchorId="3B9C1988">
                <v:shape id="_x0000_i5785" type="#_x0000_t75" style="width:32.3pt;height:45.95pt" o:ole="">
                  <v:imagedata r:id="rId19" o:title=""/>
                </v:shape>
                <o:OLEObject Type="Embed" ProgID="ChemDraw.Document.6.0" ShapeID="_x0000_i5785" DrawAspect="Content" ObjectID="_1707247724" r:id="rId2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19A481C5" w14:textId="0A8AB557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[C@H]12O[C@H]1CCCC2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57132A92" w14:textId="2FDB4308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3D70EA5A">
                <v:shape id="_x0000_i5786" type="#_x0000_t75" style="width:39.7pt;height:16.15pt" o:ole="">
                  <v:imagedata r:id="rId12" o:title=""/>
                </v:shape>
                <o:OLEObject Type="Embed" ProgID="ChemDraw.Document.6.0" ShapeID="_x0000_i5786" DrawAspect="Content" ObjectID="_1707247725" r:id="rId21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1555123C" w14:textId="55F92098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7BA9508D" w14:textId="16582259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29841960" w14:textId="05065D3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1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BCE3DEF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22ACD4B" w14:textId="77F6C10F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22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1/cc/c0cc02207a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0A85635C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082E16A6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5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6B278CAF" w14:textId="6ED298F9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918" w:dyaOrig="1147" w14:anchorId="0E5A3667">
                <v:shape id="_x0000_i5787" type="#_x0000_t75" style="width:45.95pt;height:57.1pt" o:ole="">
                  <v:imagedata r:id="rId23" o:title=""/>
                </v:shape>
                <o:OLEObject Type="Embed" ProgID="ChemDraw.Document.6.0" ShapeID="_x0000_i5787" DrawAspect="Content" ObjectID="_1707247726" r:id="rId24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74D001F" w14:textId="6E2AA3A4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[C@H]12O[C@H]1C3=C(C=CC=C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3)C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2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100A8A7E" w14:textId="66ED5607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4B9D26FB">
                <v:shape id="_x0000_i5788" type="#_x0000_t75" style="width:39.7pt;height:16.15pt" o:ole="">
                  <v:imagedata r:id="rId12" o:title=""/>
                </v:shape>
                <o:OLEObject Type="Embed" ProgID="ChemDraw.Document.6.0" ShapeID="_x0000_i5788" DrawAspect="Content" ObjectID="_1707247727" r:id="rId25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7F6FC675" w14:textId="57C4C165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7E1D69AA" w14:textId="72004D83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496BA601" w14:textId="29F34816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34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1CC48F5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5517BB9D" w14:textId="5B94A72A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26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ja208711c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4F8C9A5E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3A41746C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6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C1C2F51" w14:textId="0D1080F3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245" w:dyaOrig="1327" w14:anchorId="03791481">
                <v:shape id="_x0000_i5789" type="#_x0000_t75" style="width:62.05pt;height:67.05pt" o:ole="">
                  <v:imagedata r:id="rId27" o:title=""/>
                </v:shape>
                <o:OLEObject Type="Embed" ProgID="ChemDraw.Document.6.0" ShapeID="_x0000_i5789" DrawAspect="Content" ObjectID="_1707247728" r:id="rId28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0503FB1" w14:textId="6A3A8D16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2OC1C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(C)=C)CC2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1A86084" w14:textId="37FF11C4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3A0A4B7F">
                <v:shape id="_x0000_i5790" type="#_x0000_t75" style="width:39.7pt;height:16.15pt" o:ole="">
                  <v:imagedata r:id="rId12" o:title=""/>
                </v:shape>
                <o:OLEObject Type="Embed" ProgID="ChemDraw.Document.6.0" ShapeID="_x0000_i5790" DrawAspect="Content" ObjectID="_1707247729" r:id="rId29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38B5B0E" w14:textId="2A2519AE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0430FD49" w14:textId="1696D1A4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6671864A" w14:textId="262C39D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11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2C399FE2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39B77EEA" w14:textId="7BE540A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30" w:anchor="cit15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1/cc/c0cc02207a#cit154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38E1980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600AED4D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7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1E3E850E" w14:textId="745539C8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048" w:dyaOrig="1127" w14:anchorId="0221A442">
                <v:shape id="_x0000_i5791" type="#_x0000_t75" style="width:52.15pt;height:57.1pt" o:ole="">
                  <v:imagedata r:id="rId31" o:title=""/>
                </v:shape>
                <o:OLEObject Type="Embed" ProgID="ChemDraw.Document.6.0" ShapeID="_x0000_i5791" DrawAspect="Content" ObjectID="_1707247730" r:id="rId32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5F833B02" w14:textId="77B4442C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1(C2=CC=CC=C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2)OC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487B9C29" w14:textId="332E0B5C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4F5962BF">
                <v:shape id="_x0000_i5792" type="#_x0000_t75" style="width:39.7pt;height:16.15pt" o:ole="">
                  <v:imagedata r:id="rId12" o:title=""/>
                </v:shape>
                <o:OLEObject Type="Embed" ProgID="ChemDraw.Document.6.0" ShapeID="_x0000_i5792" DrawAspect="Content" ObjectID="_1707247731" r:id="rId33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4922A1F7" w14:textId="5EA2477F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50AC6F19" w14:textId="2776DF0B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022F0148" w14:textId="549138B1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6050C98C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1650E804" w14:textId="142C176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3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ja208711c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26719C11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1911AD5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8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6BF2741" w14:textId="7FE9240E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005" w:dyaOrig="647" w14:anchorId="77B60DAA">
                <v:shape id="_x0000_i5793" type="#_x0000_t75" style="width:50.9pt;height:32.3pt" o:ole="">
                  <v:imagedata r:id="rId35" o:title=""/>
                </v:shape>
                <o:OLEObject Type="Embed" ProgID="ChemDraw.Document.6.0" ShapeID="_x0000_i5793" DrawAspect="Content" ObjectID="_1707247732" r:id="rId36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1E51EC90" w14:textId="0255769E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lCC1OC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47ED2535" w14:textId="489808E5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08769753">
                <v:shape id="_x0000_i5794" type="#_x0000_t75" style="width:39.7pt;height:16.15pt" o:ole="">
                  <v:imagedata r:id="rId12" o:title=""/>
                </v:shape>
                <o:OLEObject Type="Embed" ProgID="ChemDraw.Document.6.0" ShapeID="_x0000_i5794" DrawAspect="Content" ObjectID="_1707247733" r:id="rId37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6FB9345F" w14:textId="5DA94B43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F1B23B6" w14:textId="689578FC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3F35D90E" w14:textId="2EF6014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31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0FD4C30F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704BC92C" w14:textId="3ECC25AD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3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ja208711c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672165FB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6F7CEE0C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9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26C53334" w14:textId="5853BF9A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252" w:dyaOrig="1327" w14:anchorId="4D2F90DD">
                <v:shape id="_x0000_i5795" type="#_x0000_t75" style="width:62.05pt;height:67.05pt" o:ole="">
                  <v:imagedata r:id="rId39" o:title=""/>
                </v:shape>
                <o:OLEObject Type="Embed" ProgID="ChemDraw.Document.6.0" ShapeID="_x0000_i5795" DrawAspect="Content" ObjectID="_1707247734" r:id="rId4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64A1AA5" w14:textId="1A3FFDAA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[C@]12O[C@H]1C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(C)=C)CC2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13ED1418" w14:textId="1D669225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7EC66D93">
                <v:shape id="_x0000_i5796" type="#_x0000_t75" style="width:39.7pt;height:16.15pt" o:ole="">
                  <v:imagedata r:id="rId12" o:title=""/>
                </v:shape>
                <o:OLEObject Type="Embed" ProgID="ChemDraw.Document.6.0" ShapeID="_x0000_i5796" DrawAspect="Content" ObjectID="_1707247735" r:id="rId41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0928A2C8" w14:textId="48407A06" w:rsidR="002E5A64" w:rsidRPr="005A3519" w:rsidRDefault="00D53472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76F97FC3" w14:textId="0A203BB3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5CA74304" w14:textId="1A6CD348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2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17C2CEF1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2789A8E7" w14:textId="1C88B066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42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.macromol.5b00157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20DD5792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075233A4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0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793CBCE" w14:textId="01B8A3FC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722" w:dyaOrig="1029" w14:anchorId="29A16B80">
                <v:shape id="_x0000_i5797" type="#_x0000_t75" style="width:36pt;height:52.15pt" o:ole="">
                  <v:imagedata r:id="rId43" o:title=""/>
                </v:shape>
                <o:OLEObject Type="Embed" ProgID="ChemDraw.Document.6.0" ShapeID="_x0000_i5797" DrawAspect="Content" ObjectID="_1707247736" r:id="rId44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BFE84A2" w14:textId="47BA2FB5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CC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6E334325" w14:textId="77777777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FA3CBDE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09D0CD02" w14:textId="0DC352C1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2A557289" w14:textId="318A1E6D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25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2B17BD13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8BD4A6F" w14:textId="70FA3B04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45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7/py/c7py00236j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6D1A2F85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66754E4F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1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3D4A1779" w14:textId="64ABB98A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173" w:dyaOrig="1663" w14:anchorId="390C8BA9">
                <v:shape id="_x0000_i5798" type="#_x0000_t75" style="width:59.6pt;height:83.15pt" o:ole="">
                  <v:imagedata r:id="rId46" o:title=""/>
                </v:shape>
                <o:OLEObject Type="Embed" ProgID="ChemDraw.Document.6.0" ShapeID="_x0000_i5798" DrawAspect="Content" ObjectID="_1707247737" r:id="rId4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5E735093" w14:textId="18102BC2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8E70C85" w14:textId="77777777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22D7FA1F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52A34CC1" w14:textId="5883659D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5DC46B9E" w14:textId="4C740FD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5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53616EA1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5BDDF559" w14:textId="10642964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4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17/py/c7py00236j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4410E407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209DF981" w14:textId="77777777" w:rsidR="002E5A64" w:rsidRPr="005A3519" w:rsidRDefault="002E5A64" w:rsidP="002E5A64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2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67798AD3" w14:textId="17F01567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483" w:dyaOrig="1663" w14:anchorId="7F3E7093">
                <v:shape id="_x0000_i5799" type="#_x0000_t75" style="width:74.5pt;height:83.15pt" o:ole="">
                  <v:imagedata r:id="rId49" o:title=""/>
                </v:shape>
                <o:OLEObject Type="Embed" ProgID="ChemDraw.Document.6.0" ShapeID="_x0000_i5799" DrawAspect="Content" ObjectID="_1707247738" r:id="rId5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3CCFAD00" w14:textId="15A6C128" w:rsidR="002E5A64" w:rsidRPr="005A3519" w:rsidRDefault="005A3519" w:rsidP="002E5A64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@H](OC(C)(C)O3)[C@@H]3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62CA581" w14:textId="77777777" w:rsidR="002E5A64" w:rsidRPr="005A3519" w:rsidRDefault="002E5A64" w:rsidP="002E5A64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79D60ACB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3691225" w14:textId="0B0460CE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10E9EDC9" w14:textId="60B841A5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5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7953F169" w14:textId="7777777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24614E98" w14:textId="3F813647" w:rsidR="002E5A64" w:rsidRPr="005A3519" w:rsidRDefault="002E5A64" w:rsidP="002E5A64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51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1/py/d1py00784j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39B3C9B5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5708ACF8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3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02E08A6D" w14:textId="25C337D6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30E1470A">
                <v:shape id="_x0000_i5801" type="#_x0000_t75" style="width:67.05pt;height:59.6pt" o:ole="">
                  <v:imagedata r:id="rId52" o:title=""/>
                </v:shape>
                <o:OLEObject Type="Embed" ProgID="ChemDraw.Document.6.0" ShapeID="_x0000_i5801" DrawAspect="Content" ObjectID="_1707247739" r:id="rId53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B2B3363" w14:textId="71183E8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435F5B39" w14:textId="3B14EAFC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91" w:dyaOrig="329" w14:anchorId="5C0EB3CF">
                <v:shape id="_x0000_i5800" type="#_x0000_t75" style="width:39.7pt;height:16.15pt" o:ole="">
                  <v:imagedata r:id="rId12" o:title=""/>
                </v:shape>
                <o:OLEObject Type="Embed" ProgID="ChemDraw.Document.6.0" ShapeID="_x0000_i5800" DrawAspect="Content" ObjectID="_1707247740" r:id="rId54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C3B66A9" w14:textId="306CCFD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 w:rsidRPr="005A3519">
              <w:rPr>
                <w:rFonts w:cstheme="minorHAnsi"/>
              </w:rPr>
              <w:t>O)=</w:t>
            </w:r>
            <w:proofErr w:type="gramEnd"/>
            <w:r w:rsidRPr="005A3519">
              <w:rPr>
                <w:rFonts w:cstheme="minorHAnsi"/>
              </w:rPr>
              <w:t>O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4DDE29C6" w14:textId="68AFD98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5EF57C9A" w14:textId="77CD841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1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0AB9FA7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1BCA4488" w14:textId="1EAEB73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55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1/py/d1py00784j</w:t>
              </w:r>
            </w:hyperlink>
          </w:p>
        </w:tc>
      </w:tr>
      <w:tr w:rsidR="00F255DE" w:rsidRPr="005A3519" w14:paraId="3279C858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14DF65A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4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66F0AD1D" w14:textId="0BEC1D0F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648" w:dyaOrig="2366" w14:anchorId="28CEF239">
                <v:shape id="_x0000_i5802" type="#_x0000_t75" style="width:83.15pt;height:119.15pt" o:ole="">
                  <v:imagedata r:id="rId56" o:title=""/>
                </v:shape>
                <o:OLEObject Type="Embed" ProgID="ChemDraw.Document.6.0" ShapeID="_x0000_i5802" DrawAspect="Content" ObjectID="_1707247741" r:id="rId5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3A2E2A3F" w14:textId="2D68ACF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[C@H](N(C=C3C)C(N(C)C3=O)=O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18177E44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5853C633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0E78804" w14:textId="642D464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6D59D419" w14:textId="51E547E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56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2A2AAA5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1D56468" w14:textId="2AD539C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5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1/py/d1py00784j</w:t>
              </w:r>
            </w:hyperlink>
          </w:p>
        </w:tc>
      </w:tr>
      <w:tr w:rsidR="00F255DE" w:rsidRPr="005A3519" w14:paraId="2B1BE141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0507944A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15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0ED096D4" w14:textId="7D1BBDFB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588" w:dyaOrig="1821" w14:anchorId="6D2311C5">
                <v:shape id="_x0000_i5803" type="#_x0000_t75" style="width:79.45pt;height:91.85pt" o:ole="">
                  <v:imagedata r:id="rId59" o:title=""/>
                </v:shape>
                <o:OLEObject Type="Embed" ProgID="ChemDraw.Document.6.0" ShapeID="_x0000_i5803" DrawAspect="Content" ObjectID="_1707247742" r:id="rId6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337027A" w14:textId="7AE5D91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C)(C)O3)[C@H]3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2066FCC1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29FB4A7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8645C3F" w14:textId="7AD6771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2D33AC63" w14:textId="0627846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52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3269211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06274201" w14:textId="59253BD5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61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.macromol.6b01492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44F7E903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679D39A0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6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15B8A61D" w14:textId="1F8DE2FF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900" w:dyaOrig="2097" w14:anchorId="3846136B">
                <v:shape id="_x0000_i5804" type="#_x0000_t75" style="width:44.7pt;height:105.5pt" o:ole="">
                  <v:imagedata r:id="rId62" o:title=""/>
                </v:shape>
                <o:OLEObject Type="Embed" ProgID="ChemDraw.Document.6.0" ShapeID="_x0000_i5804" DrawAspect="Content" ObjectID="_1707247743" r:id="rId63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7C96B18" w14:textId="7B98EB5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=C[C@@H](OC(C)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351E5947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6853BF4C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FDEC3E3" w14:textId="54C389C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500DD047" w14:textId="2FAC3CC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69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3CFC148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2DAC45A0" w14:textId="74735CB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6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macrolett.7b00362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08331C67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75B2E26A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7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6AA503E7" w14:textId="34BB69C4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430" w:dyaOrig="1821" w14:anchorId="7DEFDAC8">
                <v:shape id="_x0000_i5805" type="#_x0000_t75" style="width:1in;height:91.85pt" o:ole="">
                  <v:imagedata r:id="rId65" o:title=""/>
                </v:shape>
                <o:OLEObject Type="Embed" ProgID="ChemDraw.Document.6.0" ShapeID="_x0000_i5805" DrawAspect="Content" ObjectID="_1707247744" r:id="rId66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57939773" w14:textId="61BFD1B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)[C@@H](OC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5425EB25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4DBAD883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1410ECEA" w14:textId="782D672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685D7FE2" w14:textId="1399AEC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2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65FFE7C0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256AAB1C" w14:textId="52F8F82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67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ja402319m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1E1EFBDF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2BD55CFB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8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335CE08D" w14:textId="4664BE18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701" w:dyaOrig="2313" w14:anchorId="7CF45E1A">
                <v:shape id="_x0000_i5806" type="#_x0000_t75" style="width:85.65pt;height:115.45pt" o:ole="">
                  <v:imagedata r:id="rId68" o:title=""/>
                </v:shape>
                <o:OLEObject Type="Embed" ProgID="ChemDraw.Document.6.0" ShapeID="_x0000_i5806" DrawAspect="Content" ObjectID="_1707247745" r:id="rId69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0D1F531F" w14:textId="532261F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O[C@@H]1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(O2)=O)[C@@H]3OC(C4=CC=CC=C4)OC[C@H]3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5C49432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6176040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07854D6C" w14:textId="5B95464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1FF7E9A6" w14:textId="563681A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233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04CB4EBD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06985C70" w14:textId="1795E99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70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.macromol.7b0178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2AFCC1B4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25B162EB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19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212CA119" w14:textId="480A1830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848" w:dyaOrig="1389" w14:anchorId="721A8A99">
                <v:shape id="_x0000_i5807" type="#_x0000_t75" style="width:93.1pt;height:69.5pt" o:ole="">
                  <v:imagedata r:id="rId71" o:title=""/>
                </v:shape>
                <o:OLEObject Type="Embed" ProgID="ChemDraw.Document.6.0" ShapeID="_x0000_i5807" DrawAspect="Content" ObjectID="_1707247746" r:id="rId72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82CF9BF" w14:textId="44F82D0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@H](OC(O1)=O)[C@H]1[C@@H](OC)O2)[C@H]2CO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0760109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4A127848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419D3CF9" w14:textId="029FA1C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4838E117" w14:textId="37C9501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5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92017E1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6F40FB7C" w14:textId="1F55583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73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.macromol.7b01785</w:t>
              </w:r>
            </w:hyperlink>
          </w:p>
        </w:tc>
      </w:tr>
      <w:tr w:rsidR="00F255DE" w:rsidRPr="005A3519" w14:paraId="21A2835B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3D9FE165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20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3996B2B6" w14:textId="12C64BA9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200" w:dyaOrig="1730" w14:anchorId="6CF6D39D">
                <v:shape id="_x0000_i5808" type="#_x0000_t75" style="width:110.5pt;height:86.9pt" o:ole="">
                  <v:imagedata r:id="rId74" o:title=""/>
                </v:shape>
                <o:OLEObject Type="Embed" ProgID="ChemDraw.Document.6.0" ShapeID="_x0000_i5808" DrawAspect="Content" ObjectID="_1707247747" r:id="rId75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552D3D8" w14:textId="6722A49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O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1)[C@@H]2[C@H](OC(O2)=O)[C@@H]([C@H]1COC(C)=O)OC(C)=O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3595FC9B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560898CE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2DAF027" w14:textId="2CC354A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443BCF6D" w14:textId="2DD3EB1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56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5915879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73FBE58F" w14:textId="2826E5E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76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10.1021/acs.macromol.7b01785</w:t>
              </w:r>
            </w:hyperlink>
          </w:p>
        </w:tc>
      </w:tr>
      <w:tr w:rsidR="00F255DE" w:rsidRPr="005A3519" w14:paraId="18ED6DA7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7295FCD1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1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F10D80E" w14:textId="12B84398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109" w:dyaOrig="2018" w14:anchorId="40BC9E55">
                <v:shape id="_x0000_i5809" type="#_x0000_t75" style="width:105.5pt;height:101.8pt" o:ole="">
                  <v:imagedata r:id="rId77" o:title=""/>
                </v:shape>
                <o:OLEObject Type="Embed" ProgID="ChemDraw.Document.6.0" ShapeID="_x0000_i5809" DrawAspect="Content" ObjectID="_1707247748" r:id="rId78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43D9449" w14:textId="481D9D3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)=O)[C@@H](OC(OC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96E9076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71A8AD78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F13D40B" w14:textId="2673C755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66BAA926" w14:textId="7ABE2AA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0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21F7FA1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141EB52" w14:textId="6047C01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79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17E19B1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6794505F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2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3FDC28E6" w14:textId="5AE59171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591" w:dyaOrig="2017" w14:anchorId="07AE287F">
                <v:shape id="_x0000_i5810" type="#_x0000_t75" style="width:130.35pt;height:100.55pt" o:ole="">
                  <v:imagedata r:id="rId80" o:title=""/>
                </v:shape>
                <o:OLEObject Type="Embed" ProgID="ChemDraw.Document.6.0" ShapeID="_x0000_i5810" DrawAspect="Content" ObjectID="_1707247749" r:id="rId81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7C19D7F7" w14:textId="5AC5450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CC)=O)[C@@H](OC(OCCC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067F2BD3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57C0F253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201D4E98" w14:textId="5A4C6855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1F5CDB09" w14:textId="4120726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6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84BBC7D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1C8AE78C" w14:textId="1A2010E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82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5764D04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50666F1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3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21A7F2E2" w14:textId="480990E4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3073" w:dyaOrig="2051" w14:anchorId="31560053">
                <v:shape id="_x0000_i5811" type="#_x0000_t75" style="width:155.15pt;height:103.05pt" o:ole="">
                  <v:imagedata r:id="rId83" o:title=""/>
                </v:shape>
                <o:OLEObject Type="Embed" ProgID="ChemDraw.Document.6.0" ShapeID="_x0000_i5811" DrawAspect="Content" ObjectID="_1707247750" r:id="rId84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31D9EF2" w14:textId="4CCDACB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CCCC)=O)[C@@H](OC(OCCCCC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62677165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5761479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0DFC2533" w14:textId="3DD2D75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1D2BD4B2" w14:textId="7B0B1CF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46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358B68DC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042A29A" w14:textId="791B77D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85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7A9F510B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51960D14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4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04808C57" w14:textId="4B2FBEC4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287" w:dyaOrig="2224" w14:anchorId="5ADB4344">
                <v:shape id="_x0000_i5812" type="#_x0000_t75" style="width:115.45pt;height:111.7pt" o:ole="">
                  <v:imagedata r:id="rId86" o:title=""/>
                </v:shape>
                <o:OLEObject Type="Embed" ProgID="ChemDraw.Document.6.0" ShapeID="_x0000_i5812" DrawAspect="Content" ObjectID="_1707247751" r:id="rId8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52949170" w14:textId="2607E9F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(C)C)=O)[C@@H](OC(OCC(C)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289C597E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11220E85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293AC54" w14:textId="0F33CBF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5646EC34" w14:textId="12EC606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85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79E070FC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325B7B8B" w14:textId="5C353CE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8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</w:p>
        </w:tc>
      </w:tr>
      <w:tr w:rsidR="00F255DE" w:rsidRPr="005A3519" w14:paraId="5CA77C02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CF5131F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25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0EB7D7A" w14:textId="7357C990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287" w:dyaOrig="2363" w14:anchorId="6F2AA8F2">
                <v:shape id="_x0000_i5813" type="#_x0000_t75" style="width:115.45pt;height:117.95pt" o:ole="">
                  <v:imagedata r:id="rId89" o:title=""/>
                </v:shape>
                <o:OLEObject Type="Embed" ProgID="ChemDraw.Document.6.0" ShapeID="_x0000_i5813" DrawAspect="Content" ObjectID="_1707247752" r:id="rId9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15399CC5" w14:textId="278AE69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(C)(C)C)=O)[C@@H](OC(OCC(C)(C)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5E3FF753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5700091D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376A6ED5" w14:textId="305BB44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092ABE4B" w14:textId="4ECDDA4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5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7D2FFB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04A8D95D" w14:textId="2DB5474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91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</w:p>
        </w:tc>
      </w:tr>
      <w:tr w:rsidR="00F255DE" w:rsidRPr="005A3519" w14:paraId="494A99A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204D2D8C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6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4BD91F03" w14:textId="08AEF862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927" w:dyaOrig="2334" w14:anchorId="248A39F8">
                <v:shape id="_x0000_i5814" type="#_x0000_t75" style="width:147.7pt;height:116.7pt" o:ole="">
                  <v:imagedata r:id="rId92" o:title=""/>
                </v:shape>
                <o:OLEObject Type="Embed" ProgID="ChemDraw.Document.6.0" ShapeID="_x0000_i5814" DrawAspect="Content" ObjectID="_1707247753" r:id="rId93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6387970C" w14:textId="6867BCE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[C@@H]2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OCC(CCCC)CC)=O)[C@@H](OC(OCC(CCCC)CC)=O)[C@@H](OC)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63BA82D8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053A905C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32C0BE83" w14:textId="53E590A5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27597E0F" w14:textId="199B658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3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2F45D074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245AC52A" w14:textId="6B601F1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9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jacs.8b10675</w:t>
              </w:r>
            </w:hyperlink>
          </w:p>
        </w:tc>
      </w:tr>
      <w:tr w:rsidR="00F255DE" w:rsidRPr="005A3519" w14:paraId="1D631EC2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DF45FE6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7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330FCD0D" w14:textId="28DC1232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782" w:dyaOrig="1094" w14:anchorId="1045CBD7">
                <v:shape id="_x0000_i5815" type="#_x0000_t75" style="width:39.7pt;height:54.6pt" o:ole="">
                  <v:imagedata r:id="rId95" o:title=""/>
                </v:shape>
                <o:OLEObject Type="Embed" ProgID="ChemDraw.Document.6.0" ShapeID="_x0000_i5815" DrawAspect="Content" ObjectID="_1707247754" r:id="rId96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003A450B" w14:textId="0D410FC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=C1OCC=CC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567757E3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B7395B4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5C42F461" w14:textId="4EDD495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18"/>
                <w:szCs w:val="18"/>
                <w:lang w:eastAsia="en-GB"/>
              </w:rPr>
              <w:t>polycarbonate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0FA60CDA" w14:textId="021598B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24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7047B1FA" w14:textId="0771FB5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15</w:t>
            </w: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0983B929" w14:textId="43FDF2E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97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jacs.9b06259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1AF54A27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7E9FA92D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8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4E2A2619" w14:textId="1D4FA40E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45FD310D">
                <v:shape id="_x0000_i5816" type="#_x0000_t75" style="width:67.05pt;height:59.6pt" o:ole="">
                  <v:imagedata r:id="rId52" o:title=""/>
                </v:shape>
                <o:OLEObject Type="Embed" ProgID="ChemDraw.Document.6.0" ShapeID="_x0000_i5816" DrawAspect="Content" ObjectID="_1707247755" r:id="rId98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2046593" w14:textId="04E7F75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3DB97FBC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10662624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39D1FA8F" w14:textId="20D40C7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ther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478624BA" w14:textId="615288D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31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003BD92D" w14:textId="51DF3F6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271</w:t>
            </w: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13075284" w14:textId="2E7B746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99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onlinelibrary.wiley.com/doi/full/10.1002/anie.202013562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7F10B7F2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4F2A84DA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29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2D378493" w14:textId="32DA90D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57D8CA6D">
                <v:shape id="_x0000_i5817" type="#_x0000_t75" style="width:67.05pt;height:59.6pt" o:ole="">
                  <v:imagedata r:id="rId52" o:title=""/>
                </v:shape>
                <o:OLEObject Type="Embed" ProgID="ChemDraw.Document.6.0" ShapeID="_x0000_i5817" DrawAspect="Content" ObjectID="_1707247756" r:id="rId10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5E5CC06" w14:textId="607A5BF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1BD0ED1B" w14:textId="756C99F8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303" w:dyaOrig="1192" w14:anchorId="05F34866">
                <v:shape id="_x0000_i5818" type="#_x0000_t75" style="width:65.8pt;height:59.6pt" o:ole="">
                  <v:imagedata r:id="rId101" o:title=""/>
                </v:shape>
                <o:OLEObject Type="Embed" ProgID="ChemDraw.Document.6.0" ShapeID="_x0000_i5818" DrawAspect="Content" ObjectID="_1707247757" r:id="rId102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3924E001" w14:textId="1024241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CC1(C)O[C@H]2[C@H]3[C@</w:t>
            </w:r>
            <w:proofErr w:type="gram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CO3)O[C@H]2O1</w:t>
            </w: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56B24CDF" w14:textId="2FE03AF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ther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113BDDEF" w14:textId="5479E3B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28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0BDC1E9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4AC4E84D" w14:textId="34391D0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03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onlinelibrary.wiley.com/doi/full/10.1002/anie.202013562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45B80674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  <w:hideMark/>
          </w:tcPr>
          <w:p w14:paraId="3F6DC749" w14:textId="7777777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0</w:t>
            </w:r>
          </w:p>
        </w:tc>
        <w:tc>
          <w:tcPr>
            <w:tcW w:w="1639" w:type="dxa"/>
            <w:shd w:val="clear" w:color="auto" w:fill="auto"/>
            <w:noWrap/>
            <w:vAlign w:val="bottom"/>
            <w:hideMark/>
          </w:tcPr>
          <w:p w14:paraId="71830579" w14:textId="449CEFB6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025" w:dyaOrig="1831" w14:anchorId="35BA9166">
                <v:shape id="_x0000_i5819" type="#_x0000_t75" style="width:101.8pt;height:91.85pt" o:ole="">
                  <v:imagedata r:id="rId104" o:title=""/>
                </v:shape>
                <o:OLEObject Type="Embed" ProgID="ChemDraw.Document.6.0" ShapeID="_x0000_i5819" DrawAspect="Content" ObjectID="_1707247758" r:id="rId105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  <w:hideMark/>
          </w:tcPr>
          <w:p w14:paraId="4A75D783" w14:textId="2DD81EA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C=C)[C@@H](COCC=C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  <w:hideMark/>
          </w:tcPr>
          <w:p w14:paraId="25D98D70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  <w:hideMark/>
          </w:tcPr>
          <w:p w14:paraId="2613DB2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  <w:hideMark/>
          </w:tcPr>
          <w:p w14:paraId="62CB3C5C" w14:textId="764855D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ther</w:t>
            </w:r>
          </w:p>
        </w:tc>
        <w:tc>
          <w:tcPr>
            <w:tcW w:w="366" w:type="dxa"/>
            <w:shd w:val="clear" w:color="auto" w:fill="auto"/>
            <w:noWrap/>
            <w:vAlign w:val="bottom"/>
            <w:hideMark/>
          </w:tcPr>
          <w:p w14:paraId="29D7836B" w14:textId="6942363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459" w:type="dxa"/>
            <w:shd w:val="clear" w:color="auto" w:fill="auto"/>
            <w:noWrap/>
            <w:vAlign w:val="bottom"/>
            <w:hideMark/>
          </w:tcPr>
          <w:p w14:paraId="4BD96C39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  <w:hideMark/>
          </w:tcPr>
          <w:p w14:paraId="6F19A411" w14:textId="6821425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06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5FE9BEFD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6F8A3DAB" w14:textId="62DD56CE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31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256CB9F7" w14:textId="55C1BF7A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3021" w:dyaOrig="1830" w14:anchorId="2CEF0ABE">
                <v:shape id="_x0000_i5820" type="#_x0000_t75" style="width:151.45pt;height:91.85pt" o:ole="">
                  <v:imagedata r:id="rId107" o:title=""/>
                </v:shape>
                <o:OLEObject Type="Embed" ProgID="ChemDraw.Document.6.0" ShapeID="_x0000_i5820" DrawAspect="Content" ObjectID="_1707247759" r:id="rId108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5727017C" w14:textId="0C7ADC6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CCC=C)[C@@H](COCCCC=C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0E70DA33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1A6F9C70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46D13A39" w14:textId="20EFC76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th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63B365C3" w14:textId="07F6FEE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7453C77F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4D195549" w14:textId="4260316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09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78686F8F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224FFF2F" w14:textId="2C5C7CF7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2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71FD64C5" w14:textId="24BC3BB6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014" w:dyaOrig="1830" w14:anchorId="7DDDA31F">
                <v:shape id="_x0000_i5821" type="#_x0000_t75" style="width:141.5pt;height:42.2pt" o:ole="">
                  <v:imagedata r:id="rId110" o:title=""/>
                </v:shape>
                <o:OLEObject Type="Embed" ProgID="ChemDraw.Document.6.0" ShapeID="_x0000_i5821" DrawAspect="Content" ObjectID="_1707247760" r:id="rId111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210FCA56" w14:textId="5BEE5BE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CCCCCCCCC=C)[C@@H](COCCCCCCCCCC=C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5D206F4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1561A3F2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DDB4491" w14:textId="29C2249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th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3FE25DB8" w14:textId="7E99BFB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32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6A323D0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245BFF93" w14:textId="64D0D0B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12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3240C75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3936382B" w14:textId="01EFA675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3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701597B2" w14:textId="6D23A77D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2025" w:dyaOrig="2157" w14:anchorId="68331D8D">
                <v:shape id="_x0000_i5822" type="#_x0000_t75" style="width:101.8pt;height:108pt" o:ole="">
                  <v:imagedata r:id="rId113" o:title=""/>
                </v:shape>
                <o:OLEObject Type="Embed" ProgID="ChemDraw.Document.6.0" ShapeID="_x0000_i5822" DrawAspect="Content" ObjectID="_1707247761" r:id="rId114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07696BD9" w14:textId="20C725F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(C=C)=O)[C@@H](COC(C=C)=O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25B11C3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2AC54CF1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6E2590FD" w14:textId="626F667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32383924" w14:textId="0093250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45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31F4DE0A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19F6F5CF" w14:textId="7EDF9C9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15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</w:p>
        </w:tc>
      </w:tr>
      <w:tr w:rsidR="00F54D72" w:rsidRPr="005A3519" w14:paraId="29D52400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26A9A4A5" w14:textId="524976C4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4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551E101A" w14:textId="63740B9D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3021" w:dyaOrig="2157" w14:anchorId="31DAE3FC">
                <v:shape id="_x0000_i5823" type="#_x0000_t75" style="width:151.45pt;height:108pt" o:ole="">
                  <v:imagedata r:id="rId116" o:title=""/>
                </v:shape>
                <o:OLEObject Type="Embed" ProgID="ChemDraw.Document.6.0" ShapeID="_x0000_i5823" DrawAspect="Content" ObjectID="_1707247762" r:id="rId11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D5C9E31" w14:textId="1BD535D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(CCC=C)=O)[C@@H](COC(CCC=C)=O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652DBB74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267D4282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2E6D4840" w14:textId="0E4CC4F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31797C9E" w14:textId="26B0C92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36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1CAE8A2C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6EF78C7A" w14:textId="6387D35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1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</w:p>
        </w:tc>
      </w:tr>
      <w:tr w:rsidR="00F54D72" w:rsidRPr="005A3519" w14:paraId="64CEE87D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70D2DB41" w14:textId="210862C3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5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643242D9" w14:textId="6767ACD6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014" w:dyaOrig="2157" w14:anchorId="19DB7BAD">
                <v:shape id="_x0000_i5824" type="#_x0000_t75" style="width:141.5pt;height:50.9pt" o:ole="">
                  <v:imagedata r:id="rId119" o:title=""/>
                </v:shape>
                <o:OLEObject Type="Embed" ProgID="ChemDraw.Document.6.0" ShapeID="_x0000_i5824" DrawAspect="Content" ObjectID="_1707247763" r:id="rId120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73B70F2" w14:textId="768A397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(CCCCCCCCC=C)=O)[C@@H](COC(CCCCCCCCC=C)=O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3E68E641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59562CA5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9FB9865" w14:textId="3714E7C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24124E75" w14:textId="0B38353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14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6D58AA54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7D8B51D2" w14:textId="6CC3227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21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pdf/10.1021/acsapm.1c01095</w:t>
              </w:r>
            </w:hyperlink>
          </w:p>
        </w:tc>
      </w:tr>
      <w:tr w:rsidR="00F54D72" w:rsidRPr="005A3519" w14:paraId="5F947144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70B9DF58" w14:textId="37DA4A4B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6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25BA2E4D" w14:textId="694359D5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014" w:dyaOrig="1951" w14:anchorId="1FF2970B">
                <v:shape id="_x0000_i5825" type="#_x0000_t75" style="width:141.5pt;height:45.95pt" o:ole="">
                  <v:imagedata r:id="rId122" o:title=""/>
                </v:shape>
                <o:OLEObject Type="Embed" ProgID="ChemDraw.Document.6.0" ShapeID="_x0000_i5825" DrawAspect="Content" ObjectID="_1707247764" r:id="rId123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28F1936" w14:textId="70E45055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O[C@@H]1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OC(CCCCCCCCC=C)=O)[C@@H](COC(CCCCCCCCC=C)=O)O[C@@H]1O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6C71344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4E3B1236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4B367ADB" w14:textId="07B7EBA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04140A37" w14:textId="5353F3C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0FD88D9D" w14:textId="685D034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01BD8B44" w14:textId="538E9A5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2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0/py/c9py01809c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54D72" w:rsidRPr="005A3519" w14:paraId="41DE199B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5CCA1512" w14:textId="360F3759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7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4F973C70" w14:textId="5179BCEC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014" w:dyaOrig="2056" w14:anchorId="20DB703B">
                <v:shape id="_x0000_i5826" type="#_x0000_t75" style="width:141.5pt;height:48.4pt" o:ole="">
                  <v:imagedata r:id="rId125" o:title=""/>
                </v:shape>
                <o:OLEObject Type="Embed" ProgID="ChemDraw.Document.6.0" ShapeID="_x0000_i5826" DrawAspect="Content" ObjectID="_1707247765" r:id="rId126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7F679EA" w14:textId="227713D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=CCCCCCCCCC(OC[C@@H]1[C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[C@H](OC(C)(C)O2)[C@H]2[C@@H](OC)O1)OC(CCCCCCCCC=C)=O)=O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45AFEF0F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0972DF6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16F13ACD" w14:textId="1B7E0506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3F698FC8" w14:textId="1E30202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19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4FBDC62B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3E6849A5" w14:textId="1C5F613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27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0/py/c9py01809c</w:t>
              </w:r>
            </w:hyperlink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54D72" w:rsidRPr="005A3519" w14:paraId="351AC19C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6077C354" w14:textId="0DDF41AD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38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6D8D4FE5" w14:textId="48D79150" w:rsidR="005A3519" w:rsidRPr="005A3519" w:rsidRDefault="00F712E3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6014" w:dyaOrig="1982" w14:anchorId="01C5A8C0">
                <v:shape id="_x0000_i6028" type="#_x0000_t75" style="width:141.5pt;height:45.95pt" o:ole="">
                  <v:imagedata r:id="rId128" o:title=""/>
                </v:shape>
                <o:OLEObject Type="Embed" ProgID="ChemDraw.Document.6.0" ShapeID="_x0000_i6028" DrawAspect="Content" ObjectID="_1707247766" r:id="rId129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613EF0FC" w14:textId="274D1D5A" w:rsidR="005A3519" w:rsidRPr="005A3519" w:rsidRDefault="00F712E3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F712E3">
              <w:rPr>
                <w:rFonts w:eastAsia="Times New Roman" w:cstheme="minorHAnsi"/>
                <w:lang w:eastAsia="en-GB"/>
              </w:rPr>
              <w:t>C=CCCCCCCCCC(OC[C@@H]1[C@</w:t>
            </w:r>
            <w:proofErr w:type="gramStart"/>
            <w:r w:rsidRPr="00F712E3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F712E3">
              <w:rPr>
                <w:rFonts w:eastAsia="Times New Roman" w:cstheme="minorHAnsi"/>
                <w:lang w:eastAsia="en-GB"/>
              </w:rPr>
              <w:t>[C@H](O)[C@H](O)[C@@H](OC)O1)OC(CCCCCCCCC=C)=O)=O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46AFE9DC" w14:textId="77777777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65AB6F7E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7CE1150E" w14:textId="35D867F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61F1A395" w14:textId="661682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10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0E1D81BE" w14:textId="4A44C1A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1D071E1B" w14:textId="550CCAE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30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0/py/c9py01809c</w:t>
              </w:r>
            </w:hyperlink>
          </w:p>
        </w:tc>
      </w:tr>
      <w:tr w:rsidR="00F54D72" w:rsidRPr="005A3519" w14:paraId="239ECD1A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5E82424E" w14:textId="1F8464D6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39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463692DC" w14:textId="2CABCC30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3A09FFEC">
                <v:shape id="_x0000_i5828" type="#_x0000_t75" style="width:67.05pt;height:59.6pt" o:ole="">
                  <v:imagedata r:id="rId52" o:title=""/>
                </v:shape>
                <o:OLEObject Type="Embed" ProgID="ChemDraw.Document.6.0" ShapeID="_x0000_i5828" DrawAspect="Content" ObjectID="_1707247767" r:id="rId131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36ACEAAC" w14:textId="60351863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22B39FC7" w14:textId="1D09D1D1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36" w:dyaOrig="1110" w14:anchorId="23C2B5CD">
                <v:shape id="_x0000_i5829" type="#_x0000_t75" style="width:62.05pt;height:55.85pt" o:ole="">
                  <v:imagedata r:id="rId132" o:title=""/>
                </v:shape>
                <o:OLEObject Type="Embed" ProgID="ChemDraw.Document.6.0" ShapeID="_x0000_i5829" DrawAspect="Content" ObjectID="_1707247768" r:id="rId133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60056038" w14:textId="1907092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O=C1C(C=CC=C</w:t>
            </w:r>
            <w:proofErr w:type="gram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2)=</w:t>
            </w:r>
            <w:proofErr w:type="gram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C2C(O1)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494936C2" w14:textId="2882CAB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18C69854" w14:textId="6E703AF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45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15CE9EEB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32B34D07" w14:textId="221ECD62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3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54D72" w:rsidRPr="005A3519" w14:paraId="1A161A89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1E2F23D5" w14:textId="389F680B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0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117E5D80" w14:textId="06FF464A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55C523E7">
                <v:shape id="_x0000_i5830" type="#_x0000_t75" style="width:67.05pt;height:59.6pt" o:ole="">
                  <v:imagedata r:id="rId52" o:title=""/>
                </v:shape>
                <o:OLEObject Type="Embed" ProgID="ChemDraw.Document.6.0" ShapeID="_x0000_i5830" DrawAspect="Content" ObjectID="_1707247769" r:id="rId135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37D5B70A" w14:textId="1EB1383A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1CDBD5AC" w14:textId="1287EB09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36" w:dyaOrig="1337" w14:anchorId="40DE9F74">
                <v:shape id="_x0000_i5831" type="#_x0000_t75" style="width:62.05pt;height:67.05pt" o:ole="">
                  <v:imagedata r:id="rId136" o:title=""/>
                </v:shape>
                <o:OLEObject Type="Embed" ProgID="ChemDraw.Document.6.0" ShapeID="_x0000_i5831" DrawAspect="Content" ObjectID="_1707247770" r:id="rId137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38A0F58F" w14:textId="73EBDE57" w:rsidR="005A3519" w:rsidRPr="005A3519" w:rsidRDefault="00F712E3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O=C1C(C=C(C)C=C</w:t>
            </w:r>
            <w:proofErr w:type="gramStart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2)=</w:t>
            </w:r>
            <w:proofErr w:type="gramEnd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C2C(O1)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11F95322" w14:textId="3CA877C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24F6ED36" w14:textId="18D6AB1B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138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2FF6EA63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2E8AB387" w14:textId="06C6FA4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3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54D72" w:rsidRPr="005A3519" w14:paraId="391368E6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5D04C11A" w14:textId="5075AE5B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1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1A70D94A" w14:textId="28D15EDD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0A38318B">
                <v:shape id="_x0000_i5832" type="#_x0000_t75" style="width:67.05pt;height:59.6pt" o:ole="">
                  <v:imagedata r:id="rId52" o:title=""/>
                </v:shape>
                <o:OLEObject Type="Embed" ProgID="ChemDraw.Document.6.0" ShapeID="_x0000_i5832" DrawAspect="Content" ObjectID="_1707247771" r:id="rId139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64CB35D" w14:textId="35EF4FF9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789DB90" w14:textId="2346C305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24" w:dyaOrig="741" w14:anchorId="47CB08AF">
                <v:shape id="_x0000_i5833" type="#_x0000_t75" style="width:62.05pt;height:37.25pt" o:ole="">
                  <v:imagedata r:id="rId140" o:title=""/>
                </v:shape>
                <o:OLEObject Type="Embed" ProgID="ChemDraw.Document.6.0" ShapeID="_x0000_i5833" DrawAspect="Content" ObjectID="_1707247772" r:id="rId141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7EB908FD" w14:textId="2FF425A2" w:rsidR="005A3519" w:rsidRPr="005A3519" w:rsidRDefault="00F712E3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O=C(O</w:t>
            </w:r>
            <w:proofErr w:type="gramStart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1)CCCC</w:t>
            </w:r>
            <w:proofErr w:type="gramEnd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1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1B9ABE7C" w14:textId="26089D5C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1A8A562B" w14:textId="5D00007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60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48186F29" w14:textId="326CF0B0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6C6D52EE" w14:textId="63A0C11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42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255DE" w:rsidRPr="005A3519" w14:paraId="1087100F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04E81DC0" w14:textId="451170B2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2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57C9F4F6" w14:textId="0D01B2F3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03311510">
                <v:shape id="_x0000_i5834" type="#_x0000_t75" style="width:67.05pt;height:59.6pt" o:ole="">
                  <v:imagedata r:id="rId52" o:title=""/>
                </v:shape>
                <o:OLEObject Type="Embed" ProgID="ChemDraw.Document.6.0" ShapeID="_x0000_i5834" DrawAspect="Content" ObjectID="_1707247773" r:id="rId143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79C773A1" w14:textId="07BF5B8E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3ABE7C3" w14:textId="67AA1E11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24" w:dyaOrig="813" w14:anchorId="5979022D">
                <v:shape id="_x0000_i5835" type="#_x0000_t75" style="width:62.05pt;height:40.95pt" o:ole="">
                  <v:imagedata r:id="rId144" o:title=""/>
                </v:shape>
                <o:OLEObject Type="Embed" ProgID="ChemDraw.Document.6.0" ShapeID="_x0000_i5835" DrawAspect="Content" ObjectID="_1707247774" r:id="rId145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24E722D8" w14:textId="41C8273D" w:rsidR="005A3519" w:rsidRPr="005A3519" w:rsidRDefault="00F712E3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O=C(O</w:t>
            </w:r>
            <w:proofErr w:type="gramStart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1)COCC</w:t>
            </w:r>
            <w:proofErr w:type="gramEnd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1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2308DD0" w14:textId="33899A8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2BBD3A22" w14:textId="58C33C6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156BEE7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68A802FA" w14:textId="4F2C842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46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255DE" w:rsidRPr="005A3519" w14:paraId="7CEE1D97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287FBDC2" w14:textId="0284103C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3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479F78B1" w14:textId="0AFA00B0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153AC73C">
                <v:shape id="_x0000_i5836" type="#_x0000_t75" style="width:67.05pt;height:59.6pt" o:ole="">
                  <v:imagedata r:id="rId52" o:title=""/>
                </v:shape>
                <o:OLEObject Type="Embed" ProgID="ChemDraw.Document.6.0" ShapeID="_x0000_i5836" DrawAspect="Content" ObjectID="_1707247775" r:id="rId14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4BE60780" w14:textId="17D8362F" w:rsidR="005A3519" w:rsidRPr="005A3519" w:rsidRDefault="00F54D72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52BA943D" w14:textId="3130A919" w:rsidR="005A3519" w:rsidRPr="005A3519" w:rsidRDefault="00F255DE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38" w:dyaOrig="1108" w14:anchorId="37746C20">
                <v:shape id="_x0000_i6302" type="#_x0000_t75" style="width:62.05pt;height:55.85pt" o:ole="">
                  <v:imagedata r:id="rId148" o:title=""/>
                </v:shape>
                <o:OLEObject Type="Embed" ProgID="ChemDraw.Document.6.0" ShapeID="_x0000_i6302" DrawAspect="Content" ObjectID="_1707247776" r:id="rId149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5AD5C0B9" w14:textId="73FF97FB" w:rsidR="005A3519" w:rsidRPr="00F255DE" w:rsidRDefault="00F255DE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O=C(O</w:t>
            </w:r>
            <w:proofErr w:type="gramStart"/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1)[</w:t>
            </w:r>
            <w:proofErr w:type="gramEnd"/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C@@]2([H])[C@@]([C@H]3C=C[C@@H]2CC3)([H])C1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54F6DDF" w14:textId="00DA25E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6336D6BB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49D8B227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1937636D" w14:textId="64670E3F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50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255DE" w:rsidRPr="005A3519" w14:paraId="79A2580C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55F2379E" w14:textId="147443F6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4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484C9BB7" w14:textId="76074421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33F9177F">
                <v:shape id="_x0000_i5838" type="#_x0000_t75" style="width:67.05pt;height:59.6pt" o:ole="">
                  <v:imagedata r:id="rId52" o:title=""/>
                </v:shape>
                <o:OLEObject Type="Embed" ProgID="ChemDraw.Document.6.0" ShapeID="_x0000_i5838" DrawAspect="Content" ObjectID="_1707247777" r:id="rId151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3DFE83DD" w14:textId="36312EAB" w:rsidR="005A3519" w:rsidRPr="005A3519" w:rsidRDefault="00F54D72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68157A97" w14:textId="0F9A1CE9" w:rsidR="005A3519" w:rsidRPr="005A3519" w:rsidRDefault="00F255DE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238" w:dyaOrig="1108" w14:anchorId="2832047F">
                <v:shape id="_x0000_i6378" type="#_x0000_t75" style="width:62.05pt;height:55.85pt" o:ole="">
                  <v:imagedata r:id="rId152" o:title=""/>
                </v:shape>
                <o:OLEObject Type="Embed" ProgID="ChemDraw.Document.6.0" ShapeID="_x0000_i6378" DrawAspect="Content" ObjectID="_1707247778" r:id="rId153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1B0CF3BC" w14:textId="7824916E" w:rsidR="00F255DE" w:rsidRPr="00F255DE" w:rsidRDefault="00F255DE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O=C(O</w:t>
            </w:r>
            <w:proofErr w:type="gramStart"/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1)[</w:t>
            </w:r>
            <w:proofErr w:type="gramEnd"/>
            <w:r w:rsidRPr="00F255DE">
              <w:rPr>
                <w:rFonts w:eastAsia="Times New Roman" w:cstheme="minorHAnsi"/>
                <w:sz w:val="20"/>
                <w:szCs w:val="20"/>
                <w:lang w:eastAsia="en-GB"/>
              </w:rPr>
              <w:t>C@@]2([H])[C@@]([C@H]3C=C[C@@H]2C3)([H])C1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AEF36F5" w14:textId="4BEDB8E8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261C2FAB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225D84B8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78B95943" w14:textId="6D0003F4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54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255DE" w:rsidRPr="005A3519" w14:paraId="31D2947C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2D059C6A" w14:textId="3845A70A" w:rsidR="005A3519" w:rsidRPr="005A3519" w:rsidRDefault="005A3519" w:rsidP="005A3519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5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4B4E6559" w14:textId="5D527FC2" w:rsidR="005A3519" w:rsidRPr="005A3519" w:rsidRDefault="005A3519" w:rsidP="005A3519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0FCD9825">
                <v:shape id="_x0000_i5839" type="#_x0000_t75" style="width:67.05pt;height:59.6pt" o:ole="">
                  <v:imagedata r:id="rId52" o:title=""/>
                </v:shape>
                <o:OLEObject Type="Embed" ProgID="ChemDraw.Document.6.0" ShapeID="_x0000_i5839" DrawAspect="Content" ObjectID="_1707247779" r:id="rId155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1992F52E" w14:textId="00C8E621" w:rsidR="005A3519" w:rsidRPr="005A3519" w:rsidRDefault="00F54D72" w:rsidP="005A3519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35D4A421" w14:textId="56E8B9B7" w:rsidR="005A3519" w:rsidRPr="005A3519" w:rsidRDefault="00F712E3" w:rsidP="005A3519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1504" w:dyaOrig="1144" w14:anchorId="13FC00CB">
                <v:shape id="_x0000_i6043" type="#_x0000_t75" style="width:75.7pt;height:57.1pt" o:ole="">
                  <v:imagedata r:id="rId156" o:title=""/>
                </v:shape>
                <o:OLEObject Type="Embed" ProgID="ChemDraw.Document.6.0" ShapeID="_x0000_i6043" DrawAspect="Content" ObjectID="_1707247780" r:id="rId157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39A9453A" w14:textId="06787575" w:rsidR="005A3519" w:rsidRPr="005A3519" w:rsidRDefault="00F712E3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O=C1OC(C(C=CC=C</w:t>
            </w:r>
            <w:proofErr w:type="gramStart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2)=</w:t>
            </w:r>
            <w:proofErr w:type="gramEnd"/>
            <w:r w:rsidRPr="00F712E3">
              <w:rPr>
                <w:rFonts w:eastAsia="Times New Roman" w:cstheme="minorHAnsi"/>
                <w:sz w:val="20"/>
                <w:szCs w:val="20"/>
                <w:lang w:eastAsia="en-GB"/>
              </w:rPr>
              <w:t>C2C3=C1C=CC=C3)=O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2DD1A799" w14:textId="79DB84E1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ester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5F177724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224282C3" w14:textId="77777777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6C9F2EC8" w14:textId="11C9876D" w:rsidR="005A3519" w:rsidRPr="005A3519" w:rsidRDefault="005A3519" w:rsidP="005A3519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58" w:history="1">
              <w:r w:rsidRPr="005A3519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acs.org/doi/full/10.1021/acs.macromol.1c00365</w:t>
              </w:r>
            </w:hyperlink>
          </w:p>
        </w:tc>
      </w:tr>
      <w:tr w:rsidR="00F255DE" w:rsidRPr="005A3519" w14:paraId="2051E4FF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76972D30" w14:textId="43C8B02A" w:rsidR="00F54D72" w:rsidRPr="005A3519" w:rsidRDefault="00F54D72" w:rsidP="00F54D7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lastRenderedPageBreak/>
              <w:t>46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20AD89F8" w14:textId="02FF86D8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329" w:dyaOrig="1193" w14:anchorId="0A65EB46">
                <v:shape id="_x0000_i6046" type="#_x0000_t75" style="width:67.05pt;height:59.6pt" o:ole="">
                  <v:imagedata r:id="rId52" o:title=""/>
                </v:shape>
                <o:OLEObject Type="Embed" ProgID="ChemDraw.Document.6.0" ShapeID="_x0000_i6046" DrawAspect="Content" ObjectID="_1707247781" r:id="rId159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3C92A890" w14:textId="5CA362C5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5A3519">
              <w:rPr>
                <w:rFonts w:eastAsia="Times New Roman" w:cstheme="minorHAnsi"/>
                <w:lang w:eastAsia="en-GB"/>
              </w:rPr>
              <w:t>CC1(C)O[C@@H]2[C@@H]3[C@@</w:t>
            </w:r>
            <w:proofErr w:type="gramStart"/>
            <w:r w:rsidRPr="005A3519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5A3519">
              <w:rPr>
                <w:rFonts w:eastAsia="Times New Roman" w:cstheme="minorHAnsi"/>
                <w:lang w:eastAsia="en-GB"/>
              </w:rPr>
              <w:t>CO3)O[C@@H]2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6159825D" w14:textId="1777E481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object w:dxaOrig="770" w:dyaOrig="328" w14:anchorId="69184C9C">
                <v:shape id="_x0000_i6114" type="#_x0000_t75" style="width:38.5pt;height:16.15pt" o:ole="">
                  <v:imagedata r:id="rId160" o:title=""/>
                </v:shape>
                <o:OLEObject Type="Embed" ProgID="ChemDraw.Document.6.0" ShapeID="_x0000_i6114" DrawAspect="Content" ObjectID="_1707247782" r:id="rId161"/>
              </w:object>
            </w: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41EB12C3" w14:textId="6EEF8521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cstheme="minorHAnsi"/>
              </w:rPr>
              <w:t>C(=</w:t>
            </w:r>
            <w:proofErr w:type="gramStart"/>
            <w:r>
              <w:rPr>
                <w:rFonts w:cstheme="minorHAnsi"/>
              </w:rPr>
              <w:t>S</w:t>
            </w:r>
            <w:r w:rsidRPr="005A3519">
              <w:rPr>
                <w:rFonts w:cstheme="minorHAnsi"/>
              </w:rPr>
              <w:t>)=</w:t>
            </w:r>
            <w:proofErr w:type="gramEnd"/>
            <w:r>
              <w:rPr>
                <w:rFonts w:cstheme="minorHAnsi"/>
              </w:rPr>
              <w:t>S</w:t>
            </w: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723B88AC" w14:textId="49664BD6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(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hiono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alt-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rithiocarboante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)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70F71369" w14:textId="20FB02DB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114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51B096C2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7E9474CD" w14:textId="1CE6F208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62" w:history="1">
              <w:r w:rsidRPr="00AC33E4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1/py/d1py00753j#cit27</w:t>
              </w:r>
            </w:hyperlink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5E343C1A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00CABC52" w14:textId="7B782C94" w:rsidR="00F54D72" w:rsidRPr="005A3519" w:rsidRDefault="00F54D72" w:rsidP="00F54D7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7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7CA7334F" w14:textId="64D57AB1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1473" w:dyaOrig="1663" w14:anchorId="1707A041">
                <v:shape id="_x0000_i6139" type="#_x0000_t75" style="width:74.5pt;height:83.15pt" o:ole="">
                  <v:imagedata r:id="rId163" o:title=""/>
                </v:shape>
                <o:OLEObject Type="Embed" ProgID="ChemDraw.Document.6.0" ShapeID="_x0000_i6139" DrawAspect="Content" ObjectID="_1707247783" r:id="rId164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35684D45" w14:textId="14C675DB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lang w:eastAsia="en-GB"/>
              </w:rPr>
            </w:pPr>
            <w:r w:rsidRPr="00F54D72">
              <w:rPr>
                <w:rFonts w:eastAsia="Times New Roman" w:cstheme="minorHAnsi"/>
                <w:lang w:eastAsia="en-GB"/>
              </w:rPr>
              <w:t>S=C1SC[C@@H]2[C@@</w:t>
            </w:r>
            <w:proofErr w:type="gramStart"/>
            <w:r w:rsidRPr="00F54D72">
              <w:rPr>
                <w:rFonts w:eastAsia="Times New Roman" w:cstheme="minorHAnsi"/>
                <w:lang w:eastAsia="en-GB"/>
              </w:rPr>
              <w:t>H](</w:t>
            </w:r>
            <w:proofErr w:type="gramEnd"/>
            <w:r w:rsidRPr="00F54D72">
              <w:rPr>
                <w:rFonts w:eastAsia="Times New Roman" w:cstheme="minorHAnsi"/>
                <w:lang w:eastAsia="en-GB"/>
              </w:rPr>
              <w:t>[C@@H](OC(C)(C)O3)[C@@H]3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D6920E9" w14:textId="77777777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45208A79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0C6D194E" w14:textId="19D530B2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(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hiono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alt-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rithiocarboante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)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5070748A" w14:textId="54714702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114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0533BC9C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2CD7646C" w14:textId="48B0DC79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hyperlink r:id="rId165" w:history="1">
              <w:r w:rsidRPr="00AC33E4">
                <w:rPr>
                  <w:rStyle w:val="Hyperlink"/>
                  <w:rFonts w:eastAsia="Times New Roman" w:cstheme="minorHAnsi"/>
                  <w:sz w:val="20"/>
                  <w:szCs w:val="20"/>
                  <w:lang w:eastAsia="en-GB"/>
                </w:rPr>
                <w:t>https://pubs.rsc.org/en/content/articlelanding/2021/py/d1py00753j#cit27</w:t>
              </w:r>
            </w:hyperlink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 xml:space="preserve"> </w:t>
            </w:r>
          </w:p>
        </w:tc>
      </w:tr>
      <w:tr w:rsidR="00F255DE" w:rsidRPr="005A3519" w14:paraId="2C7D85EE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14F2AC7B" w14:textId="2BB7B547" w:rsidR="00F54D72" w:rsidRPr="005A3519" w:rsidRDefault="00F54D72" w:rsidP="00F54D7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8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3CCFA7E7" w14:textId="75FA42E2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890" w:dyaOrig="1461" w14:anchorId="33A450E8">
                <v:shape id="_x0000_i6141" type="#_x0000_t75" style="width:44.7pt;height:73.25pt" o:ole="">
                  <v:imagedata r:id="rId166" o:title=""/>
                </v:shape>
                <o:OLEObject Type="Embed" ProgID="ChemDraw.Document.6.0" ShapeID="_x0000_i6141" DrawAspect="Content" ObjectID="_1707247784" r:id="rId167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05690BC2" w14:textId="08DA9E6E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F54D72">
              <w:rPr>
                <w:rFonts w:eastAsia="Times New Roman" w:cstheme="minorHAnsi"/>
                <w:sz w:val="20"/>
                <w:szCs w:val="20"/>
                <w:lang w:eastAsia="en-GB"/>
              </w:rPr>
              <w:t>S=C1SC[C@@H]2[C@</w:t>
            </w:r>
            <w:proofErr w:type="gramStart"/>
            <w:r w:rsidRPr="00F54D72">
              <w:rPr>
                <w:rFonts w:eastAsia="Times New Roman" w:cstheme="minorHAnsi"/>
                <w:sz w:val="20"/>
                <w:szCs w:val="20"/>
                <w:lang w:eastAsia="en-GB"/>
              </w:rPr>
              <w:t>H](</w:t>
            </w:r>
            <w:proofErr w:type="gramEnd"/>
            <w:r w:rsidRPr="00F54D72">
              <w:rPr>
                <w:rFonts w:eastAsia="Times New Roman" w:cstheme="minorHAnsi"/>
                <w:sz w:val="20"/>
                <w:szCs w:val="20"/>
                <w:lang w:eastAsia="en-GB"/>
              </w:rPr>
              <w:t>C=CC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29F4C5DA" w14:textId="77777777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2E5714C3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5DC44B23" w14:textId="22B9ED5D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(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hiono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alt-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rithiocarboante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)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4E8376CC" w14:textId="556271A4" w:rsidR="00F54D72" w:rsidRPr="005A3519" w:rsidRDefault="009F6A4C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24715E55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2C3C9DC6" w14:textId="39DEEF64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Unpublished data</w:t>
            </w:r>
          </w:p>
        </w:tc>
      </w:tr>
      <w:tr w:rsidR="00F255DE" w:rsidRPr="005A3519" w14:paraId="0F39BA0C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6687BC7F" w14:textId="692BB74C" w:rsidR="00F54D72" w:rsidRPr="005A3519" w:rsidRDefault="00F54D72" w:rsidP="00F54D7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49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00574775" w14:textId="5114C4F8" w:rsidR="00F54D72" w:rsidRPr="005A3519" w:rsidRDefault="00004031" w:rsidP="00F54D72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cstheme="minorHAnsi"/>
              </w:rPr>
              <w:object w:dxaOrig="890" w:dyaOrig="1461" w14:anchorId="6E4971B9">
                <v:shape id="_x0000_i6147" type="#_x0000_t75" style="width:44.7pt;height:73.25pt" o:ole="">
                  <v:imagedata r:id="rId168" o:title=""/>
                </v:shape>
                <o:OLEObject Type="Embed" ProgID="ChemDraw.Document.6.0" ShapeID="_x0000_i6147" DrawAspect="Content" ObjectID="_1707247785" r:id="rId169"/>
              </w:object>
            </w: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2F5CF586" w14:textId="09C954FC" w:rsidR="00F54D72" w:rsidRPr="005A3519" w:rsidRDefault="00004031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004031">
              <w:rPr>
                <w:rFonts w:eastAsia="Times New Roman" w:cstheme="minorHAnsi"/>
                <w:sz w:val="20"/>
                <w:szCs w:val="20"/>
                <w:lang w:eastAsia="en-GB"/>
              </w:rPr>
              <w:t>S=C1SC[C@@H]2[C@</w:t>
            </w:r>
            <w:proofErr w:type="gramStart"/>
            <w:r w:rsidRPr="00004031">
              <w:rPr>
                <w:rFonts w:eastAsia="Times New Roman" w:cstheme="minorHAnsi"/>
                <w:sz w:val="20"/>
                <w:szCs w:val="20"/>
                <w:lang w:eastAsia="en-GB"/>
              </w:rPr>
              <w:t>H](</w:t>
            </w:r>
            <w:proofErr w:type="gramEnd"/>
            <w:r w:rsidRPr="00004031">
              <w:rPr>
                <w:rFonts w:eastAsia="Times New Roman" w:cstheme="minorHAnsi"/>
                <w:sz w:val="20"/>
                <w:szCs w:val="20"/>
                <w:lang w:eastAsia="en-GB"/>
              </w:rPr>
              <w:t>CCCO2)O1</w:t>
            </w: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1C43DAFE" w14:textId="77777777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723504CF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77065E6D" w14:textId="51D3D450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Poly(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hiono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-alt-</w:t>
            </w:r>
            <w:proofErr w:type="spellStart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trithiocarboante</w:t>
            </w:r>
            <w:proofErr w:type="spellEnd"/>
            <w:r w:rsidRPr="005A3519">
              <w:rPr>
                <w:rFonts w:eastAsia="Times New Roman" w:cstheme="minorHAnsi"/>
                <w:sz w:val="20"/>
                <w:szCs w:val="20"/>
                <w:lang w:eastAsia="en-GB"/>
              </w:rPr>
              <w:t>)</w:t>
            </w: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4A6164B9" w14:textId="605FDC5F" w:rsidR="00F54D72" w:rsidRPr="005A3519" w:rsidRDefault="009F6A4C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1561E10E" w14:textId="7086BFE9" w:rsidR="00F54D72" w:rsidRPr="005A3519" w:rsidRDefault="009F6A4C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105</w:t>
            </w: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67039360" w14:textId="2E4ACC8F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  <w:r>
              <w:rPr>
                <w:rFonts w:eastAsia="Times New Roman" w:cstheme="minorHAnsi"/>
                <w:sz w:val="20"/>
                <w:szCs w:val="20"/>
                <w:lang w:eastAsia="en-GB"/>
              </w:rPr>
              <w:t>Unpublished data</w:t>
            </w:r>
          </w:p>
        </w:tc>
      </w:tr>
      <w:tr w:rsidR="00F255DE" w:rsidRPr="005A3519" w14:paraId="7FF96924" w14:textId="77777777" w:rsidTr="00F54D72">
        <w:trPr>
          <w:trHeight w:val="300"/>
        </w:trPr>
        <w:tc>
          <w:tcPr>
            <w:tcW w:w="434" w:type="dxa"/>
            <w:shd w:val="clear" w:color="auto" w:fill="auto"/>
            <w:noWrap/>
            <w:vAlign w:val="bottom"/>
          </w:tcPr>
          <w:p w14:paraId="34A30E9D" w14:textId="6F3F7BBF" w:rsidR="00F54D72" w:rsidRPr="005A3519" w:rsidRDefault="00F54D72" w:rsidP="00F54D72"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lang w:eastAsia="en-GB"/>
              </w:rPr>
            </w:pPr>
            <w:r w:rsidRPr="005A3519">
              <w:rPr>
                <w:rFonts w:eastAsia="Times New Roman" w:cstheme="minorHAnsi"/>
                <w:color w:val="000000"/>
                <w:lang w:eastAsia="en-GB"/>
              </w:rPr>
              <w:t>50</w:t>
            </w:r>
          </w:p>
        </w:tc>
        <w:tc>
          <w:tcPr>
            <w:tcW w:w="1639" w:type="dxa"/>
            <w:shd w:val="clear" w:color="auto" w:fill="auto"/>
            <w:noWrap/>
            <w:vAlign w:val="bottom"/>
          </w:tcPr>
          <w:p w14:paraId="6E7475F9" w14:textId="77777777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</w:p>
        </w:tc>
        <w:tc>
          <w:tcPr>
            <w:tcW w:w="4577" w:type="dxa"/>
            <w:shd w:val="clear" w:color="auto" w:fill="auto"/>
            <w:noWrap/>
            <w:vAlign w:val="bottom"/>
          </w:tcPr>
          <w:p w14:paraId="04DEC29A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1935" w:type="dxa"/>
            <w:shd w:val="clear" w:color="auto" w:fill="auto"/>
            <w:noWrap/>
            <w:vAlign w:val="bottom"/>
          </w:tcPr>
          <w:p w14:paraId="70DC4C35" w14:textId="77777777" w:rsidR="00F54D72" w:rsidRPr="005A3519" w:rsidRDefault="00F54D72" w:rsidP="00F54D72">
            <w:pPr>
              <w:spacing w:after="0" w:line="240" w:lineRule="auto"/>
              <w:jc w:val="center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2029" w:type="dxa"/>
            <w:shd w:val="clear" w:color="auto" w:fill="auto"/>
            <w:noWrap/>
            <w:vAlign w:val="bottom"/>
          </w:tcPr>
          <w:p w14:paraId="4E648B48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858" w:type="dxa"/>
            <w:shd w:val="clear" w:color="auto" w:fill="auto"/>
            <w:noWrap/>
            <w:vAlign w:val="bottom"/>
          </w:tcPr>
          <w:p w14:paraId="02403715" w14:textId="1A55CE70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66" w:type="dxa"/>
            <w:shd w:val="clear" w:color="auto" w:fill="auto"/>
            <w:noWrap/>
            <w:vAlign w:val="bottom"/>
          </w:tcPr>
          <w:p w14:paraId="748DBFA5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459" w:type="dxa"/>
            <w:shd w:val="clear" w:color="auto" w:fill="auto"/>
            <w:noWrap/>
            <w:vAlign w:val="bottom"/>
          </w:tcPr>
          <w:p w14:paraId="7CFE24C9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  <w:tc>
          <w:tcPr>
            <w:tcW w:w="3055" w:type="dxa"/>
            <w:shd w:val="clear" w:color="auto" w:fill="auto"/>
            <w:noWrap/>
            <w:vAlign w:val="bottom"/>
          </w:tcPr>
          <w:p w14:paraId="3CD62FED" w14:textId="77777777" w:rsidR="00F54D72" w:rsidRPr="005A3519" w:rsidRDefault="00F54D72" w:rsidP="00F54D72">
            <w:pPr>
              <w:spacing w:after="0" w:line="240" w:lineRule="auto"/>
              <w:rPr>
                <w:rFonts w:eastAsia="Times New Roman" w:cstheme="minorHAnsi"/>
                <w:sz w:val="20"/>
                <w:szCs w:val="20"/>
                <w:lang w:eastAsia="en-GB"/>
              </w:rPr>
            </w:pPr>
          </w:p>
        </w:tc>
      </w:tr>
    </w:tbl>
    <w:p w14:paraId="0176ACAB" w14:textId="0CE6C462" w:rsidR="00A70AD3" w:rsidRDefault="00A70AD3">
      <w:pPr>
        <w:rPr>
          <w:rFonts w:cstheme="minorHAnsi"/>
        </w:rPr>
      </w:pPr>
    </w:p>
    <w:p w14:paraId="0C08AE29" w14:textId="440E041B" w:rsidR="005B358C" w:rsidRDefault="005B358C">
      <w:pPr>
        <w:rPr>
          <w:rFonts w:cstheme="minorHAnsi"/>
        </w:rPr>
      </w:pPr>
    </w:p>
    <w:p w14:paraId="68C055E6" w14:textId="5E54CFE4" w:rsidR="005B358C" w:rsidRPr="003B0502" w:rsidRDefault="005B358C">
      <w:pPr>
        <w:rPr>
          <w:rFonts w:cstheme="minorHAnsi"/>
          <w:u w:val="single"/>
        </w:rPr>
      </w:pPr>
      <w:r w:rsidRPr="003B0502">
        <w:rPr>
          <w:rFonts w:cstheme="minorHAnsi"/>
          <w:u w:val="single"/>
        </w:rPr>
        <w:t>Note</w:t>
      </w:r>
      <w:r w:rsidR="003B0502" w:rsidRPr="003B0502">
        <w:rPr>
          <w:rFonts w:cstheme="minorHAnsi"/>
          <w:u w:val="single"/>
        </w:rPr>
        <w:t>s</w:t>
      </w:r>
      <w:r w:rsidRPr="003B0502">
        <w:rPr>
          <w:rFonts w:cstheme="minorHAnsi"/>
          <w:u w:val="single"/>
        </w:rPr>
        <w:t>:</w:t>
      </w:r>
    </w:p>
    <w:p w14:paraId="0D51FBDF" w14:textId="6F005577" w:rsidR="005B358C" w:rsidRDefault="005B358C" w:rsidP="003B0502">
      <w:pPr>
        <w:pStyle w:val="ListParagraph"/>
        <w:numPr>
          <w:ilvl w:val="0"/>
          <w:numId w:val="1"/>
        </w:numPr>
        <w:rPr>
          <w:rFonts w:cstheme="minorHAnsi"/>
        </w:rPr>
      </w:pPr>
      <w:r w:rsidRPr="003B0502">
        <w:rPr>
          <w:rFonts w:cstheme="minorHAnsi"/>
        </w:rPr>
        <w:t>Polycondensation</w:t>
      </w:r>
      <w:r w:rsidR="003B0502">
        <w:rPr>
          <w:rFonts w:cstheme="minorHAnsi"/>
        </w:rPr>
        <w:t xml:space="preserve"> paper to consider: </w:t>
      </w:r>
      <w:hyperlink r:id="rId170" w:history="1">
        <w:r w:rsidR="003B0502" w:rsidRPr="00AC33E4">
          <w:rPr>
            <w:rStyle w:val="Hyperlink"/>
            <w:rFonts w:cstheme="minorHAnsi"/>
          </w:rPr>
          <w:t>https://pubs.acs.org/doi/10.1021/acs.macromol.6b00591</w:t>
        </w:r>
      </w:hyperlink>
      <w:r w:rsidR="003B0502">
        <w:rPr>
          <w:rFonts w:cstheme="minorHAnsi"/>
        </w:rPr>
        <w:t xml:space="preserve"> but question of </w:t>
      </w:r>
      <w:proofErr w:type="spellStart"/>
      <w:r w:rsidR="003B0502">
        <w:rPr>
          <w:rFonts w:cstheme="minorHAnsi"/>
        </w:rPr>
        <w:t>triphosgene</w:t>
      </w:r>
      <w:proofErr w:type="spellEnd"/>
      <w:r w:rsidR="003B0502">
        <w:rPr>
          <w:rFonts w:cstheme="minorHAnsi"/>
        </w:rPr>
        <w:t xml:space="preserve"> monomer</w:t>
      </w:r>
    </w:p>
    <w:p w14:paraId="7ADBB3A8" w14:textId="06A4BFF2" w:rsidR="00905D5A" w:rsidRPr="003B0502" w:rsidRDefault="00905D5A" w:rsidP="003B0502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How to incorporate post-polymerisation modification that cannot be modelled as a “monomer”, </w:t>
      </w:r>
      <w:proofErr w:type="gramStart"/>
      <w:r>
        <w:rPr>
          <w:rFonts w:cstheme="minorHAnsi"/>
        </w:rPr>
        <w:t>e.g.</w:t>
      </w:r>
      <w:proofErr w:type="gramEnd"/>
      <w:r>
        <w:rPr>
          <w:rFonts w:cstheme="minorHAnsi"/>
        </w:rPr>
        <w:t xml:space="preserve"> hydrogenated polymers in </w:t>
      </w:r>
      <w:hyperlink r:id="rId171" w:history="1">
        <w:r w:rsidRPr="00AC33E4">
          <w:rPr>
            <w:rStyle w:val="Hyperlink"/>
            <w:rFonts w:eastAsia="Times New Roman" w:cstheme="minorHAnsi"/>
            <w:sz w:val="20"/>
            <w:szCs w:val="20"/>
            <w:lang w:eastAsia="en-GB"/>
          </w:rPr>
          <w:t>https://pubs.acs.org/doi/pdf/10.1021/acsapm.1c01095</w:t>
        </w:r>
      </w:hyperlink>
      <w:r>
        <w:rPr>
          <w:rFonts w:eastAsia="Times New Roman" w:cstheme="minorHAnsi"/>
          <w:sz w:val="20"/>
          <w:szCs w:val="20"/>
          <w:lang w:eastAsia="en-GB"/>
        </w:rPr>
        <w:t xml:space="preserve"> ?</w:t>
      </w:r>
    </w:p>
    <w:sectPr w:rsidR="00905D5A" w:rsidRPr="003B0502" w:rsidSect="00540B5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6C0363"/>
    <w:multiLevelType w:val="hybridMultilevel"/>
    <w:tmpl w:val="4052D7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0B52"/>
    <w:rsid w:val="00004031"/>
    <w:rsid w:val="001833DE"/>
    <w:rsid w:val="00270DDA"/>
    <w:rsid w:val="002E5A64"/>
    <w:rsid w:val="003B0502"/>
    <w:rsid w:val="004F24B8"/>
    <w:rsid w:val="00540B52"/>
    <w:rsid w:val="005A3519"/>
    <w:rsid w:val="005B358C"/>
    <w:rsid w:val="005E301E"/>
    <w:rsid w:val="005F2B6A"/>
    <w:rsid w:val="0065358E"/>
    <w:rsid w:val="007D5D68"/>
    <w:rsid w:val="00905D5A"/>
    <w:rsid w:val="009F6A4C"/>
    <w:rsid w:val="00A70AD3"/>
    <w:rsid w:val="00B1583B"/>
    <w:rsid w:val="00B24A04"/>
    <w:rsid w:val="00B2534A"/>
    <w:rsid w:val="00B74F52"/>
    <w:rsid w:val="00D26A6C"/>
    <w:rsid w:val="00D53472"/>
    <w:rsid w:val="00D85A02"/>
    <w:rsid w:val="00DE6328"/>
    <w:rsid w:val="00E176DF"/>
    <w:rsid w:val="00E51127"/>
    <w:rsid w:val="00F255DE"/>
    <w:rsid w:val="00F26A18"/>
    <w:rsid w:val="00F54D72"/>
    <w:rsid w:val="00F712E3"/>
    <w:rsid w:val="00F943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2936A7"/>
  <w15:chartTrackingRefBased/>
  <w15:docId w15:val="{1B4F0B13-333D-4765-BE71-314A69B4A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833D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833DE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3B05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23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8.bin"/><Relationship Id="rId42" Type="http://schemas.openxmlformats.org/officeDocument/2006/relationships/hyperlink" Target="https://pubs.acs.org/doi/10.1021/acs.macromol.5b00157" TargetMode="External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3.bin"/><Relationship Id="rId138" Type="http://schemas.openxmlformats.org/officeDocument/2006/relationships/hyperlink" Target="https://pubs.acs.org/doi/full/10.1021/acs.macromol.1c00365" TargetMode="External"/><Relationship Id="rId159" Type="http://schemas.openxmlformats.org/officeDocument/2006/relationships/oleObject" Target="embeddings/oleObject64.bin"/><Relationship Id="rId170" Type="http://schemas.openxmlformats.org/officeDocument/2006/relationships/hyperlink" Target="https://pubs.acs.org/doi/10.1021/acs.macromol.6b00591" TargetMode="External"/><Relationship Id="rId107" Type="http://schemas.openxmlformats.org/officeDocument/2006/relationships/image" Target="media/image32.e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74" Type="http://schemas.openxmlformats.org/officeDocument/2006/relationships/image" Target="media/image22.emf"/><Relationship Id="rId128" Type="http://schemas.openxmlformats.org/officeDocument/2006/relationships/image" Target="media/image39.emf"/><Relationship Id="rId149" Type="http://schemas.openxmlformats.org/officeDocument/2006/relationships/oleObject" Target="embeddings/oleObject59.bin"/><Relationship Id="rId5" Type="http://schemas.openxmlformats.org/officeDocument/2006/relationships/image" Target="media/image1.emf"/><Relationship Id="rId95" Type="http://schemas.openxmlformats.org/officeDocument/2006/relationships/image" Target="media/image29.emf"/><Relationship Id="rId160" Type="http://schemas.openxmlformats.org/officeDocument/2006/relationships/image" Target="media/image47.emf"/><Relationship Id="rId22" Type="http://schemas.openxmlformats.org/officeDocument/2006/relationships/hyperlink" Target="https://pubs.rsc.org/en/content/articlelanding/2011/cc/c0cc02207a" TargetMode="External"/><Relationship Id="rId43" Type="http://schemas.openxmlformats.org/officeDocument/2006/relationships/image" Target="media/image12.emf"/><Relationship Id="rId64" Type="http://schemas.openxmlformats.org/officeDocument/2006/relationships/hyperlink" Target="https://pubs.acs.org/doi/10.1021/acsmacrolett.7b00362" TargetMode="External"/><Relationship Id="rId118" Type="http://schemas.openxmlformats.org/officeDocument/2006/relationships/hyperlink" Target="https://pubs.acs.org/doi/pdf/10.1021/acsapm.1c01095" TargetMode="External"/><Relationship Id="rId139" Type="http://schemas.openxmlformats.org/officeDocument/2006/relationships/oleObject" Target="embeddings/oleObject54.bin"/><Relationship Id="rId85" Type="http://schemas.openxmlformats.org/officeDocument/2006/relationships/hyperlink" Target="https://pubs.acs.org/doi/pdf/10.1021/jacs.8b10675" TargetMode="External"/><Relationship Id="rId150" Type="http://schemas.openxmlformats.org/officeDocument/2006/relationships/hyperlink" Target="https://pubs.acs.org/doi/full/10.1021/acs.macromol.1c00365" TargetMode="External"/><Relationship Id="rId171" Type="http://schemas.openxmlformats.org/officeDocument/2006/relationships/hyperlink" Target="https://pubs.acs.org/doi/pdf/10.1021/acsapm.1c01095" TargetMode="External"/><Relationship Id="rId12" Type="http://schemas.openxmlformats.org/officeDocument/2006/relationships/image" Target="media/image4.e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42.bin"/><Relationship Id="rId129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37.bin"/><Relationship Id="rId140" Type="http://schemas.openxmlformats.org/officeDocument/2006/relationships/image" Target="media/image42.emf"/><Relationship Id="rId161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7.emf"/><Relationship Id="rId28" Type="http://schemas.openxmlformats.org/officeDocument/2006/relationships/oleObject" Target="embeddings/oleObject11.bin"/><Relationship Id="rId49" Type="http://schemas.openxmlformats.org/officeDocument/2006/relationships/image" Target="media/image14.emf"/><Relationship Id="rId114" Type="http://schemas.openxmlformats.org/officeDocument/2006/relationships/oleObject" Target="embeddings/oleObject44.bin"/><Relationship Id="rId119" Type="http://schemas.openxmlformats.org/officeDocument/2006/relationships/image" Target="media/image36.e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image" Target="media/image19.emf"/><Relationship Id="rId81" Type="http://schemas.openxmlformats.org/officeDocument/2006/relationships/oleObject" Target="embeddings/oleObject32.bin"/><Relationship Id="rId86" Type="http://schemas.openxmlformats.org/officeDocument/2006/relationships/image" Target="media/image26.emf"/><Relationship Id="rId130" Type="http://schemas.openxmlformats.org/officeDocument/2006/relationships/hyperlink" Target="https://pubs.rsc.org/en/content/articlelanding/2020/py/c9py01809c" TargetMode="External"/><Relationship Id="rId135" Type="http://schemas.openxmlformats.org/officeDocument/2006/relationships/oleObject" Target="embeddings/oleObject52.bin"/><Relationship Id="rId151" Type="http://schemas.openxmlformats.org/officeDocument/2006/relationships/oleObject" Target="embeddings/oleObject60.bin"/><Relationship Id="rId156" Type="http://schemas.openxmlformats.org/officeDocument/2006/relationships/image" Target="media/image46.emf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hyperlink" Target="https://pubs.rsc.org/en/content/articlelanding/2011/cc/c0cc02207a" TargetMode="External"/><Relationship Id="rId39" Type="http://schemas.openxmlformats.org/officeDocument/2006/relationships/image" Target="media/image11.emf"/><Relationship Id="rId109" Type="http://schemas.openxmlformats.org/officeDocument/2006/relationships/hyperlink" Target="https://pubs.acs.org/doi/pdf/10.1021/acsapm.1c01095" TargetMode="External"/><Relationship Id="rId34" Type="http://schemas.openxmlformats.org/officeDocument/2006/relationships/hyperlink" Target="https://pubs.acs.org/doi/10.1021/ja208711c" TargetMode="External"/><Relationship Id="rId50" Type="http://schemas.openxmlformats.org/officeDocument/2006/relationships/oleObject" Target="embeddings/oleObject21.bin"/><Relationship Id="rId55" Type="http://schemas.openxmlformats.org/officeDocument/2006/relationships/hyperlink" Target="https://pubs.rsc.org/en/content/articlelanding/2021/py/d1py00784j" TargetMode="External"/><Relationship Id="rId76" Type="http://schemas.openxmlformats.org/officeDocument/2006/relationships/hyperlink" Target="https://pubs.acs.org/doi/10.1021/acs.macromol.7b01785" TargetMode="External"/><Relationship Id="rId97" Type="http://schemas.openxmlformats.org/officeDocument/2006/relationships/hyperlink" Target="https://pubs.acs.org/doi/full/10.1021/jacs.9b06259" TargetMode="External"/><Relationship Id="rId104" Type="http://schemas.openxmlformats.org/officeDocument/2006/relationships/image" Target="media/image31.emf"/><Relationship Id="rId120" Type="http://schemas.openxmlformats.org/officeDocument/2006/relationships/oleObject" Target="embeddings/oleObject46.bin"/><Relationship Id="rId125" Type="http://schemas.openxmlformats.org/officeDocument/2006/relationships/image" Target="media/image38.emf"/><Relationship Id="rId141" Type="http://schemas.openxmlformats.org/officeDocument/2006/relationships/oleObject" Target="embeddings/oleObject55.bin"/><Relationship Id="rId146" Type="http://schemas.openxmlformats.org/officeDocument/2006/relationships/hyperlink" Target="https://pubs.acs.org/doi/full/10.1021/acs.macromol.1c00365" TargetMode="External"/><Relationship Id="rId167" Type="http://schemas.openxmlformats.org/officeDocument/2006/relationships/oleObject" Target="embeddings/oleObject67.bin"/><Relationship Id="rId7" Type="http://schemas.openxmlformats.org/officeDocument/2006/relationships/image" Target="media/image2.emf"/><Relationship Id="rId71" Type="http://schemas.openxmlformats.org/officeDocument/2006/relationships/image" Target="media/image21.emf"/><Relationship Id="rId92" Type="http://schemas.openxmlformats.org/officeDocument/2006/relationships/image" Target="media/image28.emf"/><Relationship Id="rId162" Type="http://schemas.openxmlformats.org/officeDocument/2006/relationships/hyperlink" Target="https://pubs.rsc.org/en/content/articlelanding/2021/py/d1py00753j#cit27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hyperlink" Target="https://pubs.rsc.org/en/content/articlelanding/2017/py/c7py00236j" TargetMode="External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33.emf"/><Relationship Id="rId115" Type="http://schemas.openxmlformats.org/officeDocument/2006/relationships/hyperlink" Target="https://pubs.acs.org/doi/pdf/10.1021/acsapm.1c01095" TargetMode="External"/><Relationship Id="rId131" Type="http://schemas.openxmlformats.org/officeDocument/2006/relationships/oleObject" Target="embeddings/oleObject50.bin"/><Relationship Id="rId136" Type="http://schemas.openxmlformats.org/officeDocument/2006/relationships/image" Target="media/image41.emf"/><Relationship Id="rId157" Type="http://schemas.openxmlformats.org/officeDocument/2006/relationships/oleObject" Target="embeddings/oleObject63.bin"/><Relationship Id="rId61" Type="http://schemas.openxmlformats.org/officeDocument/2006/relationships/hyperlink" Target="https://pubs.acs.org/doi/10.1021/acs.macromol.6b01492" TargetMode="External"/><Relationship Id="rId82" Type="http://schemas.openxmlformats.org/officeDocument/2006/relationships/hyperlink" Target="https://pubs.acs.org/doi/pdf/10.1021/jacs.8b10675" TargetMode="External"/><Relationship Id="rId152" Type="http://schemas.openxmlformats.org/officeDocument/2006/relationships/image" Target="media/image45.emf"/><Relationship Id="rId173" Type="http://schemas.openxmlformats.org/officeDocument/2006/relationships/theme" Target="theme/theme1.xml"/><Relationship Id="rId19" Type="http://schemas.openxmlformats.org/officeDocument/2006/relationships/image" Target="media/image6.emf"/><Relationship Id="rId14" Type="http://schemas.openxmlformats.org/officeDocument/2006/relationships/hyperlink" Target="https://pubs.rsc.org/en/content/articlelanding/2011/cc/c0cc02207a" TargetMode="External"/><Relationship Id="rId30" Type="http://schemas.openxmlformats.org/officeDocument/2006/relationships/hyperlink" Target="https://pubs.rsc.org/en/content/articlelanding/2011/cc/c0cc02207a" TargetMode="External"/><Relationship Id="rId35" Type="http://schemas.openxmlformats.org/officeDocument/2006/relationships/image" Target="media/image10.emf"/><Relationship Id="rId56" Type="http://schemas.openxmlformats.org/officeDocument/2006/relationships/image" Target="media/image16.emf"/><Relationship Id="rId77" Type="http://schemas.openxmlformats.org/officeDocument/2006/relationships/image" Target="media/image23.emf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1.bin"/><Relationship Id="rId126" Type="http://schemas.openxmlformats.org/officeDocument/2006/relationships/oleObject" Target="embeddings/oleObject48.bin"/><Relationship Id="rId147" Type="http://schemas.openxmlformats.org/officeDocument/2006/relationships/oleObject" Target="embeddings/oleObject58.bin"/><Relationship Id="rId168" Type="http://schemas.openxmlformats.org/officeDocument/2006/relationships/image" Target="media/image50.emf"/><Relationship Id="rId8" Type="http://schemas.openxmlformats.org/officeDocument/2006/relationships/oleObject" Target="embeddings/oleObject2.bin"/><Relationship Id="rId51" Type="http://schemas.openxmlformats.org/officeDocument/2006/relationships/hyperlink" Target="https://pubs.rsc.org/en/content/articlelanding/2021/py/d1py00784j" TargetMode="External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121" Type="http://schemas.openxmlformats.org/officeDocument/2006/relationships/hyperlink" Target="https://pubs.acs.org/doi/pdf/10.1021/acsapm.1c01095" TargetMode="External"/><Relationship Id="rId142" Type="http://schemas.openxmlformats.org/officeDocument/2006/relationships/hyperlink" Target="https://pubs.acs.org/doi/full/10.1021/acs.macromol.1c00365" TargetMode="External"/><Relationship Id="rId163" Type="http://schemas.openxmlformats.org/officeDocument/2006/relationships/image" Target="media/image48.e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3.emf"/><Relationship Id="rId67" Type="http://schemas.openxmlformats.org/officeDocument/2006/relationships/hyperlink" Target="https://pubs.acs.org/doi/10.1021/ja402319m" TargetMode="External"/><Relationship Id="rId116" Type="http://schemas.openxmlformats.org/officeDocument/2006/relationships/image" Target="media/image35.emf"/><Relationship Id="rId137" Type="http://schemas.openxmlformats.org/officeDocument/2006/relationships/oleObject" Target="embeddings/oleObject53.bin"/><Relationship Id="rId158" Type="http://schemas.openxmlformats.org/officeDocument/2006/relationships/hyperlink" Target="https://pubs.acs.org/doi/full/10.1021/acs.macromol.1c00365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18.emf"/><Relationship Id="rId83" Type="http://schemas.openxmlformats.org/officeDocument/2006/relationships/image" Target="media/image25.emf"/><Relationship Id="rId88" Type="http://schemas.openxmlformats.org/officeDocument/2006/relationships/hyperlink" Target="https://pubs.acs.org/doi/pdf/10.1021/jacs.8b10675" TargetMode="External"/><Relationship Id="rId111" Type="http://schemas.openxmlformats.org/officeDocument/2006/relationships/oleObject" Target="embeddings/oleObject43.bin"/><Relationship Id="rId132" Type="http://schemas.openxmlformats.org/officeDocument/2006/relationships/image" Target="media/image40.emf"/><Relationship Id="rId153" Type="http://schemas.openxmlformats.org/officeDocument/2006/relationships/oleObject" Target="embeddings/oleObject61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hyperlink" Target="https://pubs.acs.org/doi/pdf/10.1021/acsapm.1c01095" TargetMode="External"/><Relationship Id="rId127" Type="http://schemas.openxmlformats.org/officeDocument/2006/relationships/hyperlink" Target="https://pubs.rsc.org/en/content/articlelanding/2020/py/c9py01809c" TargetMode="External"/><Relationship Id="rId10" Type="http://schemas.openxmlformats.org/officeDocument/2006/relationships/image" Target="media/image3.emf"/><Relationship Id="rId31" Type="http://schemas.openxmlformats.org/officeDocument/2006/relationships/image" Target="media/image9.emf"/><Relationship Id="rId52" Type="http://schemas.openxmlformats.org/officeDocument/2006/relationships/image" Target="media/image15.emf"/><Relationship Id="rId73" Type="http://schemas.openxmlformats.org/officeDocument/2006/relationships/hyperlink" Target="https://pubs.acs.org/doi/10.1021/acs.macromol.7b01785" TargetMode="External"/><Relationship Id="rId78" Type="http://schemas.openxmlformats.org/officeDocument/2006/relationships/oleObject" Target="embeddings/oleObject31.bin"/><Relationship Id="rId94" Type="http://schemas.openxmlformats.org/officeDocument/2006/relationships/hyperlink" Target="https://pubs.acs.org/doi/pdf/10.1021/jacs.8b10675" TargetMode="External"/><Relationship Id="rId99" Type="http://schemas.openxmlformats.org/officeDocument/2006/relationships/hyperlink" Target="https://onlinelibrary.wiley.com/doi/full/10.1002/anie.202013562" TargetMode="External"/><Relationship Id="rId101" Type="http://schemas.openxmlformats.org/officeDocument/2006/relationships/image" Target="media/image30.emf"/><Relationship Id="rId122" Type="http://schemas.openxmlformats.org/officeDocument/2006/relationships/image" Target="media/image37.emf"/><Relationship Id="rId143" Type="http://schemas.openxmlformats.org/officeDocument/2006/relationships/oleObject" Target="embeddings/oleObject56.bin"/><Relationship Id="rId148" Type="http://schemas.openxmlformats.org/officeDocument/2006/relationships/image" Target="media/image44.emf"/><Relationship Id="rId164" Type="http://schemas.openxmlformats.org/officeDocument/2006/relationships/oleObject" Target="embeddings/oleObject66.bin"/><Relationship Id="rId169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hyperlink" Target="https://pubs.rsc.org/en/content/articlelanding/2011/cc/c0cc02207a" TargetMode="External"/><Relationship Id="rId26" Type="http://schemas.openxmlformats.org/officeDocument/2006/relationships/hyperlink" Target="https://pubs.acs.org/doi/10.1021/ja208711c" TargetMode="External"/><Relationship Id="rId47" Type="http://schemas.openxmlformats.org/officeDocument/2006/relationships/oleObject" Target="embeddings/oleObject20.bin"/><Relationship Id="rId68" Type="http://schemas.openxmlformats.org/officeDocument/2006/relationships/image" Target="media/image20.emf"/><Relationship Id="rId89" Type="http://schemas.openxmlformats.org/officeDocument/2006/relationships/image" Target="media/image27.emf"/><Relationship Id="rId112" Type="http://schemas.openxmlformats.org/officeDocument/2006/relationships/hyperlink" Target="https://pubs.acs.org/doi/pdf/10.1021/acsapm.1c01095" TargetMode="External"/><Relationship Id="rId133" Type="http://schemas.openxmlformats.org/officeDocument/2006/relationships/oleObject" Target="embeddings/oleObject51.bin"/><Relationship Id="rId154" Type="http://schemas.openxmlformats.org/officeDocument/2006/relationships/hyperlink" Target="https://pubs.acs.org/doi/full/10.1021/acs.macromol.1c00365" TargetMode="Externa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hyperlink" Target="https://pubs.rsc.org/en/content/articlelanding/2021/py/d1py00784j" TargetMode="External"/><Relationship Id="rId79" Type="http://schemas.openxmlformats.org/officeDocument/2006/relationships/hyperlink" Target="https://pubs.acs.org/doi/pdf/10.1021/jacs.8b10675" TargetMode="External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47.bin"/><Relationship Id="rId144" Type="http://schemas.openxmlformats.org/officeDocument/2006/relationships/image" Target="media/image43.emf"/><Relationship Id="rId90" Type="http://schemas.openxmlformats.org/officeDocument/2006/relationships/oleObject" Target="embeddings/oleObject35.bin"/><Relationship Id="rId165" Type="http://schemas.openxmlformats.org/officeDocument/2006/relationships/hyperlink" Target="https://pubs.rsc.org/en/content/articlelanding/2021/py/d1py00753j#cit27" TargetMode="External"/><Relationship Id="rId27" Type="http://schemas.openxmlformats.org/officeDocument/2006/relationships/image" Target="media/image8.emf"/><Relationship Id="rId48" Type="http://schemas.openxmlformats.org/officeDocument/2006/relationships/hyperlink" Target="https://pubs.rsc.org/en/content/articlelanding/2017/py/c7py00236j" TargetMode="External"/><Relationship Id="rId69" Type="http://schemas.openxmlformats.org/officeDocument/2006/relationships/oleObject" Target="embeddings/oleObject28.bin"/><Relationship Id="rId113" Type="http://schemas.openxmlformats.org/officeDocument/2006/relationships/image" Target="media/image34.emf"/><Relationship Id="rId134" Type="http://schemas.openxmlformats.org/officeDocument/2006/relationships/hyperlink" Target="https://pubs.acs.org/doi/full/10.1021/acs.macromol.1c00365" TargetMode="External"/><Relationship Id="rId80" Type="http://schemas.openxmlformats.org/officeDocument/2006/relationships/image" Target="media/image24.emf"/><Relationship Id="rId155" Type="http://schemas.openxmlformats.org/officeDocument/2006/relationships/oleObject" Target="embeddings/oleObject62.bin"/><Relationship Id="rId17" Type="http://schemas.openxmlformats.org/officeDocument/2006/relationships/oleObject" Target="embeddings/oleObject6.bin"/><Relationship Id="rId38" Type="http://schemas.openxmlformats.org/officeDocument/2006/relationships/hyperlink" Target="https://pubs.acs.org/doi/10.1021/ja208711c" TargetMode="External"/><Relationship Id="rId59" Type="http://schemas.openxmlformats.org/officeDocument/2006/relationships/image" Target="media/image17.emf"/><Relationship Id="rId103" Type="http://schemas.openxmlformats.org/officeDocument/2006/relationships/hyperlink" Target="https://onlinelibrary.wiley.com/doi/full/10.1002/anie.202013562" TargetMode="External"/><Relationship Id="rId124" Type="http://schemas.openxmlformats.org/officeDocument/2006/relationships/hyperlink" Target="https://pubs.rsc.org/en/content/articlelanding/2020/py/c9py01809c" TargetMode="External"/><Relationship Id="rId70" Type="http://schemas.openxmlformats.org/officeDocument/2006/relationships/hyperlink" Target="https://pubs.acs.org/doi/10.1021/acs.macromol.7b01785" TargetMode="External"/><Relationship Id="rId91" Type="http://schemas.openxmlformats.org/officeDocument/2006/relationships/hyperlink" Target="https://pubs.acs.org/doi/pdf/10.1021/jacs.8b10675" TargetMode="External"/><Relationship Id="rId145" Type="http://schemas.openxmlformats.org/officeDocument/2006/relationships/oleObject" Target="embeddings/oleObject57.bin"/><Relationship Id="rId166" Type="http://schemas.openxmlformats.org/officeDocument/2006/relationships/image" Target="media/image4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8</Pages>
  <Words>1932</Words>
  <Characters>11016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ine Buchard</dc:creator>
  <cp:keywords/>
  <dc:description/>
  <cp:lastModifiedBy>Antoine Buchard</cp:lastModifiedBy>
  <cp:revision>17</cp:revision>
  <dcterms:created xsi:type="dcterms:W3CDTF">2022-02-24T16:18:00Z</dcterms:created>
  <dcterms:modified xsi:type="dcterms:W3CDTF">2022-02-24T22:28:00Z</dcterms:modified>
</cp:coreProperties>
</file>